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4153CB" w14:textId="77777777" w:rsidR="00AF7219" w:rsidRPr="00A437E3" w:rsidRDefault="00AF7219" w:rsidP="00AF7219">
      <w:pPr>
        <w:pStyle w:val="11"/>
        <w:rPr>
          <w:sz w:val="32"/>
          <w:szCs w:val="32"/>
        </w:rPr>
      </w:pPr>
      <w:r w:rsidRPr="00A437E3">
        <w:rPr>
          <w:sz w:val="32"/>
          <w:szCs w:val="32"/>
        </w:rPr>
        <w:t>Министерство науки и высшего образования Российской Федерации</w:t>
      </w:r>
      <w:r w:rsidRPr="00A437E3">
        <w:rPr>
          <w:sz w:val="32"/>
          <w:szCs w:val="32"/>
        </w:rPr>
        <w:br/>
        <w:t>Новосибирский государственный технический университет</w:t>
      </w:r>
      <w:r w:rsidRPr="00A437E3">
        <w:rPr>
          <w:sz w:val="32"/>
          <w:szCs w:val="32"/>
        </w:rPr>
        <w:br/>
        <w:t xml:space="preserve">Кафедра </w:t>
      </w:r>
      <w:r>
        <w:rPr>
          <w:sz w:val="32"/>
          <w:szCs w:val="32"/>
        </w:rPr>
        <w:t>теоретической и прикладной математики</w:t>
      </w:r>
    </w:p>
    <w:p w14:paraId="6D810592" w14:textId="5165E980" w:rsidR="00AF7219" w:rsidRPr="0075427B" w:rsidRDefault="00AF7219" w:rsidP="00AF7219">
      <w:pPr>
        <w:pStyle w:val="21"/>
        <w:rPr>
          <w:b/>
          <w:bCs/>
          <w:sz w:val="32"/>
          <w:szCs w:val="32"/>
        </w:rPr>
      </w:pPr>
      <w:r>
        <w:rPr>
          <w:sz w:val="32"/>
          <w:szCs w:val="32"/>
        </w:rPr>
        <w:t>Отчет по проектной деятельности</w:t>
      </w:r>
      <w:r w:rsidRPr="0075427B">
        <w:rPr>
          <w:sz w:val="32"/>
          <w:szCs w:val="32"/>
        </w:rPr>
        <w:br/>
      </w:r>
      <w:r>
        <w:rPr>
          <w:sz w:val="32"/>
          <w:szCs w:val="32"/>
        </w:rPr>
        <w:t>по теме:</w:t>
      </w:r>
      <w:r w:rsidRPr="0075427B">
        <w:rPr>
          <w:sz w:val="32"/>
          <w:szCs w:val="32"/>
        </w:rPr>
        <w:br/>
      </w:r>
      <w:r w:rsidRPr="00AF7219">
        <w:rPr>
          <w:b/>
          <w:bCs/>
          <w:sz w:val="32"/>
          <w:szCs w:val="32"/>
        </w:rPr>
        <w:t>Компьютерный анализ связи между конформационными свойствами мутантных белков и особенностями заболеваний с использованием методов статистического анализа и молекулярного мод</w:t>
      </w:r>
      <w:r w:rsidR="009F3157">
        <w:rPr>
          <w:b/>
          <w:bCs/>
          <w:sz w:val="32"/>
          <w:szCs w:val="32"/>
        </w:rPr>
        <w:t>е</w:t>
      </w:r>
      <w:r w:rsidRPr="00AF7219">
        <w:rPr>
          <w:b/>
          <w:bCs/>
          <w:sz w:val="32"/>
          <w:szCs w:val="32"/>
        </w:rPr>
        <w:t>лирования</w:t>
      </w:r>
      <w:r>
        <w:rPr>
          <w:b/>
          <w:bCs/>
          <w:sz w:val="32"/>
          <w:szCs w:val="32"/>
        </w:rPr>
        <w:t>. Глава 1.</w:t>
      </w:r>
    </w:p>
    <w:tbl>
      <w:tblPr>
        <w:tblW w:w="0" w:type="auto"/>
        <w:tblLayout w:type="fixed"/>
        <w:tblCellMar>
          <w:left w:w="113" w:type="dxa"/>
        </w:tblCellMar>
        <w:tblLook w:val="04A0" w:firstRow="1" w:lastRow="0" w:firstColumn="1" w:lastColumn="0" w:noHBand="0" w:noVBand="1"/>
      </w:tblPr>
      <w:tblGrid>
        <w:gridCol w:w="4785"/>
        <w:gridCol w:w="4785"/>
      </w:tblGrid>
      <w:tr w:rsidR="00AF7219" w:rsidRPr="00A437E3" w14:paraId="59314C8D" w14:textId="77777777" w:rsidTr="0084589E">
        <w:tc>
          <w:tcPr>
            <w:tcW w:w="4785" w:type="dxa"/>
            <w:shd w:val="clear" w:color="auto" w:fill="FFFFFF"/>
          </w:tcPr>
          <w:p w14:paraId="49BC1E68" w14:textId="77777777" w:rsidR="00AF7219" w:rsidRPr="0075427B" w:rsidRDefault="00AF7219" w:rsidP="0084589E">
            <w:pPr>
              <w:rPr>
                <w:rFonts w:cs="Times New Roman"/>
                <w:color w:val="00000A"/>
                <w:kern w:val="2"/>
                <w:szCs w:val="28"/>
                <w:lang w:eastAsia="en-US"/>
              </w:rPr>
            </w:pPr>
            <w:r w:rsidRPr="0075427B">
              <w:rPr>
                <w:rFonts w:cs="Times New Roman"/>
                <w:szCs w:val="28"/>
                <w:lang w:eastAsia="en-US"/>
              </w:rPr>
              <w:t>Факультет:</w:t>
            </w:r>
          </w:p>
          <w:p w14:paraId="50E7679A" w14:textId="77777777" w:rsidR="00AF7219" w:rsidRPr="0075427B" w:rsidRDefault="00AF7219" w:rsidP="0084589E">
            <w:pPr>
              <w:rPr>
                <w:rFonts w:cs="Times New Roman"/>
                <w:szCs w:val="28"/>
                <w:lang w:eastAsia="en-US"/>
              </w:rPr>
            </w:pPr>
            <w:r w:rsidRPr="0075427B">
              <w:rPr>
                <w:rFonts w:cs="Times New Roman"/>
                <w:szCs w:val="28"/>
                <w:lang w:eastAsia="en-US"/>
              </w:rPr>
              <w:t>Группа:</w:t>
            </w:r>
          </w:p>
          <w:p w14:paraId="587E6765" w14:textId="6B42B5A2" w:rsidR="00AF7219" w:rsidRPr="0075427B" w:rsidRDefault="00AF7219" w:rsidP="0084589E">
            <w:pPr>
              <w:rPr>
                <w:rFonts w:cs="Times New Roman"/>
                <w:szCs w:val="28"/>
                <w:lang w:eastAsia="en-US"/>
              </w:rPr>
            </w:pPr>
            <w:r w:rsidRPr="0075427B">
              <w:rPr>
                <w:rFonts w:cs="Times New Roman"/>
                <w:szCs w:val="28"/>
                <w:lang w:eastAsia="en-US"/>
              </w:rPr>
              <w:t>Студент</w:t>
            </w:r>
            <w:r w:rsidR="00E8055E">
              <w:rPr>
                <w:rFonts w:cs="Times New Roman"/>
                <w:szCs w:val="28"/>
                <w:lang w:eastAsia="en-US"/>
              </w:rPr>
              <w:t>ы</w:t>
            </w:r>
            <w:r w:rsidRPr="0075427B">
              <w:rPr>
                <w:rFonts w:cs="Times New Roman"/>
                <w:szCs w:val="28"/>
                <w:lang w:eastAsia="en-US"/>
              </w:rPr>
              <w:t>:</w:t>
            </w:r>
          </w:p>
          <w:p w14:paraId="04516F7A" w14:textId="77777777" w:rsidR="00AF7219" w:rsidRDefault="00AF7219" w:rsidP="0084589E">
            <w:pPr>
              <w:suppressAutoHyphens/>
              <w:rPr>
                <w:rFonts w:cs="Times New Roman"/>
                <w:szCs w:val="28"/>
                <w:lang w:eastAsia="en-US"/>
              </w:rPr>
            </w:pPr>
          </w:p>
          <w:p w14:paraId="432E505F" w14:textId="17F93967" w:rsidR="00AF7219" w:rsidRPr="0075427B" w:rsidRDefault="00AF7219" w:rsidP="0084589E">
            <w:pPr>
              <w:suppressAutoHyphens/>
              <w:rPr>
                <w:rFonts w:cs="Times New Roman"/>
                <w:szCs w:val="28"/>
                <w:lang w:eastAsia="en-US"/>
              </w:rPr>
            </w:pPr>
            <w:r w:rsidRPr="0075427B">
              <w:rPr>
                <w:rFonts w:cs="Times New Roman"/>
                <w:szCs w:val="28"/>
                <w:lang w:eastAsia="en-US"/>
              </w:rPr>
              <w:t>Преподавател</w:t>
            </w:r>
            <w:r w:rsidR="009F3157">
              <w:rPr>
                <w:rFonts w:cs="Times New Roman"/>
                <w:szCs w:val="28"/>
                <w:lang w:eastAsia="en-US"/>
              </w:rPr>
              <w:t>ь</w:t>
            </w:r>
            <w:r w:rsidRPr="0075427B">
              <w:rPr>
                <w:rFonts w:cs="Times New Roman"/>
                <w:szCs w:val="28"/>
                <w:lang w:eastAsia="en-US"/>
              </w:rPr>
              <w:t>:</w:t>
            </w:r>
          </w:p>
          <w:p w14:paraId="62CE1710" w14:textId="77777777" w:rsidR="00AF7219" w:rsidRPr="0075427B" w:rsidRDefault="00AF7219" w:rsidP="0084589E">
            <w:pPr>
              <w:rPr>
                <w:rFonts w:cs="Times New Roman"/>
                <w:color w:val="00000A"/>
                <w:kern w:val="2"/>
                <w:szCs w:val="28"/>
                <w:lang w:eastAsia="en-US"/>
              </w:rPr>
            </w:pPr>
          </w:p>
        </w:tc>
        <w:tc>
          <w:tcPr>
            <w:tcW w:w="4785" w:type="dxa"/>
            <w:shd w:val="clear" w:color="auto" w:fill="FFFFFF"/>
            <w:hideMark/>
          </w:tcPr>
          <w:p w14:paraId="1757B6C1" w14:textId="77777777" w:rsidR="00AF7219" w:rsidRPr="0075427B" w:rsidRDefault="00AF7219" w:rsidP="0084589E">
            <w:pPr>
              <w:rPr>
                <w:rFonts w:cs="Times New Roman"/>
                <w:color w:val="00000A"/>
                <w:kern w:val="2"/>
                <w:szCs w:val="28"/>
                <w:lang w:eastAsia="en-US"/>
              </w:rPr>
            </w:pPr>
            <w:r w:rsidRPr="0075427B">
              <w:rPr>
                <w:rFonts w:cs="Times New Roman"/>
                <w:szCs w:val="28"/>
                <w:lang w:eastAsia="en-US"/>
              </w:rPr>
              <w:t>ПМИ</w:t>
            </w:r>
          </w:p>
          <w:p w14:paraId="1B0AB9D8" w14:textId="77777777" w:rsidR="00AF7219" w:rsidRPr="0075427B" w:rsidRDefault="00AF7219" w:rsidP="0084589E">
            <w:pPr>
              <w:rPr>
                <w:rFonts w:cs="Times New Roman"/>
                <w:szCs w:val="28"/>
                <w:lang w:eastAsia="en-US"/>
              </w:rPr>
            </w:pPr>
            <w:r w:rsidRPr="0075427B">
              <w:rPr>
                <w:rFonts w:cs="Times New Roman"/>
                <w:szCs w:val="28"/>
                <w:lang w:eastAsia="en-US"/>
              </w:rPr>
              <w:t>ПМИ-</w:t>
            </w:r>
            <w:r w:rsidRPr="00B306C3">
              <w:rPr>
                <w:rFonts w:cs="Times New Roman"/>
                <w:szCs w:val="28"/>
                <w:lang w:eastAsia="en-US"/>
              </w:rPr>
              <w:t>8</w:t>
            </w:r>
            <w:r w:rsidRPr="0075427B">
              <w:rPr>
                <w:rFonts w:cs="Times New Roman"/>
                <w:szCs w:val="28"/>
                <w:lang w:eastAsia="en-US"/>
              </w:rPr>
              <w:t>1</w:t>
            </w:r>
          </w:p>
          <w:p w14:paraId="058861FF" w14:textId="793F0970" w:rsidR="00AF7219" w:rsidRDefault="00AF7219" w:rsidP="0084589E">
            <w:pPr>
              <w:suppressAutoHyphens/>
              <w:rPr>
                <w:rFonts w:cs="Times New Roman"/>
                <w:szCs w:val="28"/>
                <w:lang w:eastAsia="en-US"/>
              </w:rPr>
            </w:pPr>
            <w:proofErr w:type="spellStart"/>
            <w:r>
              <w:rPr>
                <w:rFonts w:cs="Times New Roman"/>
                <w:szCs w:val="28"/>
                <w:lang w:eastAsia="en-US"/>
              </w:rPr>
              <w:t>Воронкина</w:t>
            </w:r>
            <w:proofErr w:type="spellEnd"/>
            <w:r>
              <w:rPr>
                <w:rFonts w:cs="Times New Roman"/>
                <w:szCs w:val="28"/>
                <w:lang w:eastAsia="en-US"/>
              </w:rPr>
              <w:t xml:space="preserve"> Д.К</w:t>
            </w:r>
          </w:p>
          <w:p w14:paraId="5B0F0643" w14:textId="396FB546" w:rsidR="004D57CF" w:rsidRDefault="00E8055E" w:rsidP="00E8055E">
            <w:pPr>
              <w:suppressAutoHyphens/>
              <w:rPr>
                <w:rFonts w:cs="Times New Roman"/>
                <w:szCs w:val="28"/>
                <w:lang w:eastAsia="en-US"/>
              </w:rPr>
            </w:pPr>
            <w:r>
              <w:rPr>
                <w:rFonts w:cs="Times New Roman"/>
                <w:szCs w:val="28"/>
                <w:lang w:eastAsia="en-US"/>
              </w:rPr>
              <w:t>Бортников Н.</w:t>
            </w:r>
            <w:r w:rsidR="00166861">
              <w:rPr>
                <w:rFonts w:cs="Times New Roman"/>
                <w:szCs w:val="28"/>
                <w:lang w:eastAsia="en-US"/>
              </w:rPr>
              <w:t>Е</w:t>
            </w:r>
          </w:p>
          <w:p w14:paraId="740E3D68" w14:textId="693616A1" w:rsidR="00AF7219" w:rsidRPr="0075427B" w:rsidRDefault="009F3157" w:rsidP="0084589E">
            <w:pPr>
              <w:tabs>
                <w:tab w:val="left" w:pos="2768"/>
              </w:tabs>
              <w:rPr>
                <w:rFonts w:cs="Times New Roman"/>
                <w:szCs w:val="28"/>
                <w:lang w:eastAsia="en-US"/>
              </w:rPr>
            </w:pPr>
            <w:r>
              <w:rPr>
                <w:rFonts w:cs="Times New Roman"/>
                <w:szCs w:val="28"/>
                <w:lang w:eastAsia="en-US"/>
              </w:rPr>
              <w:t xml:space="preserve">Тимофеев </w:t>
            </w:r>
            <w:proofErr w:type="gramStart"/>
            <w:r>
              <w:rPr>
                <w:rFonts w:cs="Times New Roman"/>
                <w:szCs w:val="28"/>
                <w:lang w:eastAsia="en-US"/>
              </w:rPr>
              <w:t>В.С</w:t>
            </w:r>
            <w:proofErr w:type="gramEnd"/>
          </w:p>
          <w:p w14:paraId="6156C786" w14:textId="77777777" w:rsidR="00AF7219" w:rsidRPr="0075427B" w:rsidRDefault="00AF7219" w:rsidP="0084589E">
            <w:pPr>
              <w:suppressAutoHyphens/>
              <w:rPr>
                <w:rFonts w:cs="Times New Roman"/>
                <w:color w:val="00000A"/>
                <w:kern w:val="2"/>
                <w:szCs w:val="28"/>
                <w:lang w:eastAsia="en-US"/>
              </w:rPr>
            </w:pPr>
          </w:p>
        </w:tc>
      </w:tr>
    </w:tbl>
    <w:p w14:paraId="2209F788" w14:textId="77777777" w:rsidR="00AF7219" w:rsidRPr="009F3157" w:rsidRDefault="00AF7219" w:rsidP="00AF7219">
      <w:pPr>
        <w:jc w:val="center"/>
        <w:rPr>
          <w:rFonts w:cs="Times New Roman"/>
          <w:szCs w:val="28"/>
        </w:rPr>
      </w:pPr>
      <w:r w:rsidRPr="009F3157">
        <w:rPr>
          <w:rFonts w:cs="Times New Roman"/>
          <w:szCs w:val="28"/>
        </w:rPr>
        <w:t>Новосибирск</w:t>
      </w:r>
    </w:p>
    <w:p w14:paraId="72204655" w14:textId="66A64543" w:rsidR="0044389E" w:rsidRDefault="00AF7219" w:rsidP="0044389E">
      <w:pPr>
        <w:jc w:val="center"/>
        <w:rPr>
          <w:rFonts w:cs="Times New Roman"/>
          <w:szCs w:val="28"/>
        </w:rPr>
      </w:pPr>
      <w:r w:rsidRPr="009F3157">
        <w:rPr>
          <w:rFonts w:cs="Times New Roman"/>
          <w:szCs w:val="28"/>
        </w:rPr>
        <w:t>20</w:t>
      </w:r>
      <w:r w:rsidRPr="009F3157">
        <w:rPr>
          <w:rFonts w:cs="Times New Roman"/>
          <w:szCs w:val="28"/>
          <w:lang w:val="en-CA"/>
        </w:rPr>
        <w:t>2</w:t>
      </w:r>
      <w:r w:rsidR="0044389E">
        <w:rPr>
          <w:rFonts w:cs="Times New Roman"/>
          <w:szCs w:val="28"/>
        </w:rPr>
        <w:t>1</w:t>
      </w:r>
      <w:r w:rsidR="0044389E">
        <w:rPr>
          <w:rFonts w:cs="Times New Roman"/>
          <w:szCs w:val="28"/>
        </w:rPr>
        <w:br w:type="page"/>
      </w:r>
    </w:p>
    <w:sdt>
      <w:sdtPr>
        <w:rPr>
          <w:rFonts w:eastAsiaTheme="minorEastAsia" w:cstheme="minorBidi"/>
          <w:b w:val="0"/>
          <w:caps w:val="0"/>
          <w:color w:val="auto"/>
          <w:sz w:val="28"/>
          <w:szCs w:val="22"/>
        </w:rPr>
        <w:id w:val="49508120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5A96FC5D" w14:textId="4E5E326D" w:rsidR="00AE398D" w:rsidRDefault="00AE398D">
          <w:pPr>
            <w:pStyle w:val="a9"/>
          </w:pPr>
          <w:r>
            <w:t>Оглавление</w:t>
          </w:r>
        </w:p>
        <w:p w14:paraId="6A14FAD6" w14:textId="5F798E39" w:rsidR="008D08C1" w:rsidRDefault="00AE398D">
          <w:pPr>
            <w:pStyle w:val="12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3981407" w:history="1">
            <w:r w:rsidR="008D08C1" w:rsidRPr="00C90B84">
              <w:rPr>
                <w:rStyle w:val="aa"/>
                <w:noProof/>
              </w:rPr>
              <w:t>Задачи проекта</w:t>
            </w:r>
            <w:r w:rsidR="008D08C1">
              <w:rPr>
                <w:noProof/>
                <w:webHidden/>
              </w:rPr>
              <w:tab/>
            </w:r>
            <w:r w:rsidR="008D08C1">
              <w:rPr>
                <w:noProof/>
                <w:webHidden/>
              </w:rPr>
              <w:fldChar w:fldCharType="begin"/>
            </w:r>
            <w:r w:rsidR="008D08C1">
              <w:rPr>
                <w:noProof/>
                <w:webHidden/>
              </w:rPr>
              <w:instrText xml:space="preserve"> PAGEREF _Toc73981407 \h </w:instrText>
            </w:r>
            <w:r w:rsidR="008D08C1">
              <w:rPr>
                <w:noProof/>
                <w:webHidden/>
              </w:rPr>
            </w:r>
            <w:r w:rsidR="008D08C1">
              <w:rPr>
                <w:noProof/>
                <w:webHidden/>
              </w:rPr>
              <w:fldChar w:fldCharType="separate"/>
            </w:r>
            <w:r w:rsidR="0084525C">
              <w:rPr>
                <w:noProof/>
                <w:webHidden/>
              </w:rPr>
              <w:t>3</w:t>
            </w:r>
            <w:r w:rsidR="008D08C1">
              <w:rPr>
                <w:noProof/>
                <w:webHidden/>
              </w:rPr>
              <w:fldChar w:fldCharType="end"/>
            </w:r>
          </w:hyperlink>
        </w:p>
        <w:p w14:paraId="41E7DF00" w14:textId="2490576B" w:rsidR="008D08C1" w:rsidRDefault="00CB5323">
          <w:pPr>
            <w:pStyle w:val="12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</w:rPr>
          </w:pPr>
          <w:hyperlink w:anchor="_Toc73981408" w:history="1">
            <w:r w:rsidR="008D08C1" w:rsidRPr="00C90B84">
              <w:rPr>
                <w:rStyle w:val="aa"/>
                <w:noProof/>
              </w:rPr>
              <w:t>Введение</w:t>
            </w:r>
            <w:r w:rsidR="008D08C1">
              <w:rPr>
                <w:noProof/>
                <w:webHidden/>
              </w:rPr>
              <w:tab/>
            </w:r>
            <w:r w:rsidR="008D08C1">
              <w:rPr>
                <w:noProof/>
                <w:webHidden/>
              </w:rPr>
              <w:fldChar w:fldCharType="begin"/>
            </w:r>
            <w:r w:rsidR="008D08C1">
              <w:rPr>
                <w:noProof/>
                <w:webHidden/>
              </w:rPr>
              <w:instrText xml:space="preserve"> PAGEREF _Toc73981408 \h </w:instrText>
            </w:r>
            <w:r w:rsidR="008D08C1">
              <w:rPr>
                <w:noProof/>
                <w:webHidden/>
              </w:rPr>
            </w:r>
            <w:r w:rsidR="008D08C1">
              <w:rPr>
                <w:noProof/>
                <w:webHidden/>
              </w:rPr>
              <w:fldChar w:fldCharType="separate"/>
            </w:r>
            <w:r w:rsidR="0084525C">
              <w:rPr>
                <w:noProof/>
                <w:webHidden/>
              </w:rPr>
              <w:t>3</w:t>
            </w:r>
            <w:r w:rsidR="008D08C1">
              <w:rPr>
                <w:noProof/>
                <w:webHidden/>
              </w:rPr>
              <w:fldChar w:fldCharType="end"/>
            </w:r>
          </w:hyperlink>
        </w:p>
        <w:p w14:paraId="7762D51E" w14:textId="100CBAC4" w:rsidR="008D08C1" w:rsidRDefault="00CB5323">
          <w:pPr>
            <w:pStyle w:val="22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</w:rPr>
          </w:pPr>
          <w:hyperlink w:anchor="_Toc73981409" w:history="1">
            <w:r w:rsidR="008D08C1" w:rsidRPr="00C90B84">
              <w:rPr>
                <w:rStyle w:val="aa"/>
                <w:noProof/>
              </w:rPr>
              <w:t xml:space="preserve">Почему был использован </w:t>
            </w:r>
            <w:r w:rsidR="008D08C1" w:rsidRPr="00C90B84">
              <w:rPr>
                <w:rStyle w:val="aa"/>
                <w:noProof/>
                <w:lang w:val="en-CA"/>
              </w:rPr>
              <w:t>PLS</w:t>
            </w:r>
            <w:r w:rsidR="008D08C1" w:rsidRPr="00C90B84">
              <w:rPr>
                <w:rStyle w:val="aa"/>
                <w:noProof/>
              </w:rPr>
              <w:t xml:space="preserve"> алгоритм?</w:t>
            </w:r>
            <w:r w:rsidR="008D08C1">
              <w:rPr>
                <w:noProof/>
                <w:webHidden/>
              </w:rPr>
              <w:tab/>
            </w:r>
            <w:r w:rsidR="008D08C1">
              <w:rPr>
                <w:noProof/>
                <w:webHidden/>
              </w:rPr>
              <w:fldChar w:fldCharType="begin"/>
            </w:r>
            <w:r w:rsidR="008D08C1">
              <w:rPr>
                <w:noProof/>
                <w:webHidden/>
              </w:rPr>
              <w:instrText xml:space="preserve"> PAGEREF _Toc73981409 \h </w:instrText>
            </w:r>
            <w:r w:rsidR="008D08C1">
              <w:rPr>
                <w:noProof/>
                <w:webHidden/>
              </w:rPr>
            </w:r>
            <w:r w:rsidR="008D08C1">
              <w:rPr>
                <w:noProof/>
                <w:webHidden/>
              </w:rPr>
              <w:fldChar w:fldCharType="separate"/>
            </w:r>
            <w:r w:rsidR="0084525C">
              <w:rPr>
                <w:noProof/>
                <w:webHidden/>
              </w:rPr>
              <w:t>3</w:t>
            </w:r>
            <w:r w:rsidR="008D08C1">
              <w:rPr>
                <w:noProof/>
                <w:webHidden/>
              </w:rPr>
              <w:fldChar w:fldCharType="end"/>
            </w:r>
          </w:hyperlink>
        </w:p>
        <w:p w14:paraId="2596E31A" w14:textId="20D11673" w:rsidR="008D08C1" w:rsidRDefault="00CB5323">
          <w:pPr>
            <w:pStyle w:val="12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</w:rPr>
          </w:pPr>
          <w:hyperlink w:anchor="_Toc73981410" w:history="1">
            <w:r w:rsidR="008D08C1" w:rsidRPr="00C90B84">
              <w:rPr>
                <w:rStyle w:val="aa"/>
                <w:noProof/>
              </w:rPr>
              <w:t>Модель и Методы</w:t>
            </w:r>
            <w:r w:rsidR="008D08C1">
              <w:rPr>
                <w:noProof/>
                <w:webHidden/>
              </w:rPr>
              <w:tab/>
            </w:r>
            <w:r w:rsidR="008D08C1">
              <w:rPr>
                <w:noProof/>
                <w:webHidden/>
              </w:rPr>
              <w:fldChar w:fldCharType="begin"/>
            </w:r>
            <w:r w:rsidR="008D08C1">
              <w:rPr>
                <w:noProof/>
                <w:webHidden/>
              </w:rPr>
              <w:instrText xml:space="preserve"> PAGEREF _Toc73981410 \h </w:instrText>
            </w:r>
            <w:r w:rsidR="008D08C1">
              <w:rPr>
                <w:noProof/>
                <w:webHidden/>
              </w:rPr>
            </w:r>
            <w:r w:rsidR="008D08C1">
              <w:rPr>
                <w:noProof/>
                <w:webHidden/>
              </w:rPr>
              <w:fldChar w:fldCharType="separate"/>
            </w:r>
            <w:r w:rsidR="0084525C">
              <w:rPr>
                <w:noProof/>
                <w:webHidden/>
              </w:rPr>
              <w:t>4</w:t>
            </w:r>
            <w:r w:rsidR="008D08C1">
              <w:rPr>
                <w:noProof/>
                <w:webHidden/>
              </w:rPr>
              <w:fldChar w:fldCharType="end"/>
            </w:r>
          </w:hyperlink>
        </w:p>
        <w:p w14:paraId="28931205" w14:textId="408E6B6C" w:rsidR="008D08C1" w:rsidRDefault="00CB5323">
          <w:pPr>
            <w:pStyle w:val="22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</w:rPr>
          </w:pPr>
          <w:hyperlink w:anchor="_Toc73981411" w:history="1">
            <w:r w:rsidR="008D08C1" w:rsidRPr="00C90B84">
              <w:rPr>
                <w:rStyle w:val="aa"/>
                <w:noProof/>
              </w:rPr>
              <w:t>Алгоритм стандартного</w:t>
            </w:r>
            <w:r w:rsidR="008D08C1" w:rsidRPr="00C90B84">
              <w:rPr>
                <w:rStyle w:val="aa"/>
                <w:noProof/>
                <w:lang w:val="en-CA"/>
              </w:rPr>
              <w:t>PLS</w:t>
            </w:r>
            <w:r w:rsidR="008D08C1" w:rsidRPr="00C90B84">
              <w:rPr>
                <w:rStyle w:val="aa"/>
                <w:noProof/>
              </w:rPr>
              <w:t>:</w:t>
            </w:r>
            <w:r w:rsidR="008D08C1">
              <w:rPr>
                <w:noProof/>
                <w:webHidden/>
              </w:rPr>
              <w:tab/>
            </w:r>
            <w:r w:rsidR="008D08C1">
              <w:rPr>
                <w:noProof/>
                <w:webHidden/>
              </w:rPr>
              <w:fldChar w:fldCharType="begin"/>
            </w:r>
            <w:r w:rsidR="008D08C1">
              <w:rPr>
                <w:noProof/>
                <w:webHidden/>
              </w:rPr>
              <w:instrText xml:space="preserve"> PAGEREF _Toc73981411 \h </w:instrText>
            </w:r>
            <w:r w:rsidR="008D08C1">
              <w:rPr>
                <w:noProof/>
                <w:webHidden/>
              </w:rPr>
            </w:r>
            <w:r w:rsidR="008D08C1">
              <w:rPr>
                <w:noProof/>
                <w:webHidden/>
              </w:rPr>
              <w:fldChar w:fldCharType="separate"/>
            </w:r>
            <w:r w:rsidR="0084525C">
              <w:rPr>
                <w:noProof/>
                <w:webHidden/>
              </w:rPr>
              <w:t>4</w:t>
            </w:r>
            <w:r w:rsidR="008D08C1">
              <w:rPr>
                <w:noProof/>
                <w:webHidden/>
              </w:rPr>
              <w:fldChar w:fldCharType="end"/>
            </w:r>
          </w:hyperlink>
        </w:p>
        <w:p w14:paraId="2D271EC9" w14:textId="1221BF24" w:rsidR="008D08C1" w:rsidRDefault="00CB5323">
          <w:pPr>
            <w:pStyle w:val="22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</w:rPr>
          </w:pPr>
          <w:hyperlink w:anchor="_Toc73981412" w:history="1">
            <w:r w:rsidR="008D08C1" w:rsidRPr="00C90B84">
              <w:rPr>
                <w:rStyle w:val="aa"/>
                <w:noProof/>
              </w:rPr>
              <w:t xml:space="preserve">Алгоритм робастного </w:t>
            </w:r>
            <w:r w:rsidR="008D08C1" w:rsidRPr="00C90B84">
              <w:rPr>
                <w:rStyle w:val="aa"/>
                <w:noProof/>
                <w:lang w:val="en-CA"/>
              </w:rPr>
              <w:t>PLS</w:t>
            </w:r>
            <w:r w:rsidR="008D08C1" w:rsidRPr="00C90B84">
              <w:rPr>
                <w:rStyle w:val="aa"/>
                <w:noProof/>
              </w:rPr>
              <w:t>:</w:t>
            </w:r>
            <w:r w:rsidR="008D08C1">
              <w:rPr>
                <w:noProof/>
                <w:webHidden/>
              </w:rPr>
              <w:tab/>
            </w:r>
            <w:r w:rsidR="008D08C1">
              <w:rPr>
                <w:noProof/>
                <w:webHidden/>
              </w:rPr>
              <w:fldChar w:fldCharType="begin"/>
            </w:r>
            <w:r w:rsidR="008D08C1">
              <w:rPr>
                <w:noProof/>
                <w:webHidden/>
              </w:rPr>
              <w:instrText xml:space="preserve"> PAGEREF _Toc73981412 \h </w:instrText>
            </w:r>
            <w:r w:rsidR="008D08C1">
              <w:rPr>
                <w:noProof/>
                <w:webHidden/>
              </w:rPr>
            </w:r>
            <w:r w:rsidR="008D08C1">
              <w:rPr>
                <w:noProof/>
                <w:webHidden/>
              </w:rPr>
              <w:fldChar w:fldCharType="separate"/>
            </w:r>
            <w:r w:rsidR="0084525C">
              <w:rPr>
                <w:noProof/>
                <w:webHidden/>
              </w:rPr>
              <w:t>4</w:t>
            </w:r>
            <w:r w:rsidR="008D08C1">
              <w:rPr>
                <w:noProof/>
                <w:webHidden/>
              </w:rPr>
              <w:fldChar w:fldCharType="end"/>
            </w:r>
          </w:hyperlink>
        </w:p>
        <w:p w14:paraId="50D4DE1C" w14:textId="1DE677F0" w:rsidR="008D08C1" w:rsidRDefault="00CB5323">
          <w:pPr>
            <w:pStyle w:val="12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</w:rPr>
          </w:pPr>
          <w:hyperlink w:anchor="_Toc73981413" w:history="1">
            <w:r w:rsidR="008D08C1" w:rsidRPr="00C90B84">
              <w:rPr>
                <w:rStyle w:val="aa"/>
                <w:noProof/>
              </w:rPr>
              <w:t>Результаты</w:t>
            </w:r>
            <w:r w:rsidR="008D08C1">
              <w:rPr>
                <w:noProof/>
                <w:webHidden/>
              </w:rPr>
              <w:tab/>
            </w:r>
            <w:r w:rsidR="008D08C1">
              <w:rPr>
                <w:noProof/>
                <w:webHidden/>
              </w:rPr>
              <w:fldChar w:fldCharType="begin"/>
            </w:r>
            <w:r w:rsidR="008D08C1">
              <w:rPr>
                <w:noProof/>
                <w:webHidden/>
              </w:rPr>
              <w:instrText xml:space="preserve"> PAGEREF _Toc73981413 \h </w:instrText>
            </w:r>
            <w:r w:rsidR="008D08C1">
              <w:rPr>
                <w:noProof/>
                <w:webHidden/>
              </w:rPr>
            </w:r>
            <w:r w:rsidR="008D08C1">
              <w:rPr>
                <w:noProof/>
                <w:webHidden/>
              </w:rPr>
              <w:fldChar w:fldCharType="separate"/>
            </w:r>
            <w:r w:rsidR="0084525C">
              <w:rPr>
                <w:noProof/>
                <w:webHidden/>
              </w:rPr>
              <w:t>5</w:t>
            </w:r>
            <w:r w:rsidR="008D08C1">
              <w:rPr>
                <w:noProof/>
                <w:webHidden/>
              </w:rPr>
              <w:fldChar w:fldCharType="end"/>
            </w:r>
          </w:hyperlink>
        </w:p>
        <w:p w14:paraId="1159B0E4" w14:textId="4F6FD921" w:rsidR="008D08C1" w:rsidRDefault="00CB5323">
          <w:pPr>
            <w:pStyle w:val="22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</w:rPr>
          </w:pPr>
          <w:hyperlink w:anchor="_Toc73981414" w:history="1">
            <w:r w:rsidR="008D08C1" w:rsidRPr="00C90B84">
              <w:rPr>
                <w:rStyle w:val="aa"/>
                <w:noProof/>
              </w:rPr>
              <w:t xml:space="preserve">Стандартный алгоритм </w:t>
            </w:r>
            <w:r w:rsidR="008D08C1" w:rsidRPr="00C90B84">
              <w:rPr>
                <w:rStyle w:val="aa"/>
                <w:noProof/>
                <w:lang w:val="en-CA"/>
              </w:rPr>
              <w:t>PLS</w:t>
            </w:r>
            <w:r w:rsidR="008D08C1">
              <w:rPr>
                <w:noProof/>
                <w:webHidden/>
              </w:rPr>
              <w:tab/>
            </w:r>
            <w:r w:rsidR="008D08C1">
              <w:rPr>
                <w:noProof/>
                <w:webHidden/>
              </w:rPr>
              <w:fldChar w:fldCharType="begin"/>
            </w:r>
            <w:r w:rsidR="008D08C1">
              <w:rPr>
                <w:noProof/>
                <w:webHidden/>
              </w:rPr>
              <w:instrText xml:space="preserve"> PAGEREF _Toc73981414 \h </w:instrText>
            </w:r>
            <w:r w:rsidR="008D08C1">
              <w:rPr>
                <w:noProof/>
                <w:webHidden/>
              </w:rPr>
            </w:r>
            <w:r w:rsidR="008D08C1">
              <w:rPr>
                <w:noProof/>
                <w:webHidden/>
              </w:rPr>
              <w:fldChar w:fldCharType="separate"/>
            </w:r>
            <w:r w:rsidR="0084525C">
              <w:rPr>
                <w:noProof/>
                <w:webHidden/>
              </w:rPr>
              <w:t>5</w:t>
            </w:r>
            <w:r w:rsidR="008D08C1">
              <w:rPr>
                <w:noProof/>
                <w:webHidden/>
              </w:rPr>
              <w:fldChar w:fldCharType="end"/>
            </w:r>
          </w:hyperlink>
        </w:p>
        <w:p w14:paraId="38E3D0B4" w14:textId="7484391A" w:rsidR="008D08C1" w:rsidRDefault="00CB5323">
          <w:pPr>
            <w:pStyle w:val="22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</w:rPr>
          </w:pPr>
          <w:hyperlink w:anchor="_Toc73981415" w:history="1">
            <w:r w:rsidR="008D08C1" w:rsidRPr="00C90B84">
              <w:rPr>
                <w:rStyle w:val="aa"/>
                <w:noProof/>
              </w:rPr>
              <w:t xml:space="preserve">Робастный </w:t>
            </w:r>
            <w:r w:rsidR="008D08C1" w:rsidRPr="00C90B84">
              <w:rPr>
                <w:rStyle w:val="aa"/>
                <w:noProof/>
                <w:lang w:val="en-CA"/>
              </w:rPr>
              <w:t>PLS</w:t>
            </w:r>
            <w:r w:rsidR="008D08C1" w:rsidRPr="00C90B84">
              <w:rPr>
                <w:rStyle w:val="aa"/>
                <w:noProof/>
              </w:rPr>
              <w:t xml:space="preserve"> алгоритм.</w:t>
            </w:r>
            <w:r w:rsidR="008D08C1">
              <w:rPr>
                <w:noProof/>
                <w:webHidden/>
              </w:rPr>
              <w:tab/>
            </w:r>
            <w:r w:rsidR="008D08C1">
              <w:rPr>
                <w:noProof/>
                <w:webHidden/>
              </w:rPr>
              <w:fldChar w:fldCharType="begin"/>
            </w:r>
            <w:r w:rsidR="008D08C1">
              <w:rPr>
                <w:noProof/>
                <w:webHidden/>
              </w:rPr>
              <w:instrText xml:space="preserve"> PAGEREF _Toc73981415 \h </w:instrText>
            </w:r>
            <w:r w:rsidR="008D08C1">
              <w:rPr>
                <w:noProof/>
                <w:webHidden/>
              </w:rPr>
            </w:r>
            <w:r w:rsidR="008D08C1">
              <w:rPr>
                <w:noProof/>
                <w:webHidden/>
              </w:rPr>
              <w:fldChar w:fldCharType="separate"/>
            </w:r>
            <w:r w:rsidR="0084525C">
              <w:rPr>
                <w:noProof/>
                <w:webHidden/>
              </w:rPr>
              <w:t>6</w:t>
            </w:r>
            <w:r w:rsidR="008D08C1">
              <w:rPr>
                <w:noProof/>
                <w:webHidden/>
              </w:rPr>
              <w:fldChar w:fldCharType="end"/>
            </w:r>
          </w:hyperlink>
        </w:p>
        <w:p w14:paraId="16CA53DF" w14:textId="07CDE4D3" w:rsidR="008D08C1" w:rsidRDefault="00CB5323">
          <w:pPr>
            <w:pStyle w:val="12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</w:rPr>
          </w:pPr>
          <w:hyperlink w:anchor="_Toc73981416" w:history="1">
            <w:r w:rsidR="008D08C1" w:rsidRPr="00C90B84">
              <w:rPr>
                <w:rStyle w:val="aa"/>
                <w:noProof/>
              </w:rPr>
              <w:t>Вывод</w:t>
            </w:r>
            <w:r w:rsidR="008D08C1">
              <w:rPr>
                <w:noProof/>
                <w:webHidden/>
              </w:rPr>
              <w:tab/>
            </w:r>
            <w:r w:rsidR="008D08C1">
              <w:rPr>
                <w:noProof/>
                <w:webHidden/>
              </w:rPr>
              <w:fldChar w:fldCharType="begin"/>
            </w:r>
            <w:r w:rsidR="008D08C1">
              <w:rPr>
                <w:noProof/>
                <w:webHidden/>
              </w:rPr>
              <w:instrText xml:space="preserve"> PAGEREF _Toc73981416 \h </w:instrText>
            </w:r>
            <w:r w:rsidR="008D08C1">
              <w:rPr>
                <w:noProof/>
                <w:webHidden/>
              </w:rPr>
            </w:r>
            <w:r w:rsidR="008D08C1">
              <w:rPr>
                <w:noProof/>
                <w:webHidden/>
              </w:rPr>
              <w:fldChar w:fldCharType="separate"/>
            </w:r>
            <w:r w:rsidR="0084525C">
              <w:rPr>
                <w:noProof/>
                <w:webHidden/>
              </w:rPr>
              <w:t>11</w:t>
            </w:r>
            <w:r w:rsidR="008D08C1">
              <w:rPr>
                <w:noProof/>
                <w:webHidden/>
              </w:rPr>
              <w:fldChar w:fldCharType="end"/>
            </w:r>
          </w:hyperlink>
        </w:p>
        <w:p w14:paraId="399F7C12" w14:textId="6B005A9D" w:rsidR="0044389E" w:rsidRPr="005D2425" w:rsidRDefault="00AE398D" w:rsidP="005D2425">
          <w:r>
            <w:rPr>
              <w:b/>
              <w:bCs/>
            </w:rPr>
            <w:fldChar w:fldCharType="end"/>
          </w:r>
        </w:p>
      </w:sdtContent>
    </w:sdt>
    <w:p w14:paraId="3A5DC078" w14:textId="6D60775B" w:rsidR="00547DC0" w:rsidRPr="001C1C57" w:rsidRDefault="0044389E" w:rsidP="001C1C57">
      <w:pPr>
        <w:pStyle w:val="1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  <w:bookmarkStart w:id="0" w:name="_Toc73981407"/>
      <w:r w:rsidR="00076681">
        <w:lastRenderedPageBreak/>
        <w:t>Задачи</w:t>
      </w:r>
      <w:r w:rsidR="00D60710" w:rsidRPr="0012566F">
        <w:t xml:space="preserve"> проекта</w:t>
      </w:r>
      <w:bookmarkEnd w:id="0"/>
    </w:p>
    <w:p w14:paraId="07328CC1" w14:textId="6BA8517F" w:rsidR="00D60710" w:rsidRDefault="00076681" w:rsidP="00A70898">
      <w:pPr>
        <w:pStyle w:val="a3"/>
        <w:numPr>
          <w:ilvl w:val="0"/>
          <w:numId w:val="3"/>
        </w:numPr>
        <w:spacing w:after="16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зучение алгоритма для построения модели оценки времени дожития пациентов с боковым амиотрофическим склерозом. </w:t>
      </w:r>
    </w:p>
    <w:p w14:paraId="334B6036" w14:textId="36D04759" w:rsidR="00076681" w:rsidRDefault="00076681" w:rsidP="00A70898">
      <w:pPr>
        <w:pStyle w:val="a3"/>
        <w:numPr>
          <w:ilvl w:val="0"/>
          <w:numId w:val="3"/>
        </w:numPr>
        <w:spacing w:after="160"/>
        <w:rPr>
          <w:rFonts w:cs="Times New Roman"/>
          <w:szCs w:val="28"/>
        </w:rPr>
      </w:pPr>
      <w:r>
        <w:rPr>
          <w:rFonts w:cs="Times New Roman"/>
          <w:szCs w:val="28"/>
        </w:rPr>
        <w:t>Реализация алгоритма.</w:t>
      </w:r>
    </w:p>
    <w:p w14:paraId="7CD460B0" w14:textId="512A2BE8" w:rsidR="00076681" w:rsidRDefault="00076681" w:rsidP="00A70898">
      <w:pPr>
        <w:pStyle w:val="a3"/>
        <w:numPr>
          <w:ilvl w:val="0"/>
          <w:numId w:val="3"/>
        </w:numPr>
        <w:spacing w:after="160"/>
        <w:rPr>
          <w:rFonts w:cs="Times New Roman"/>
          <w:szCs w:val="28"/>
        </w:rPr>
      </w:pPr>
      <w:r>
        <w:rPr>
          <w:rFonts w:cs="Times New Roman"/>
          <w:szCs w:val="28"/>
        </w:rPr>
        <w:t>Исследования алгоритма.</w:t>
      </w:r>
    </w:p>
    <w:p w14:paraId="59E34A62" w14:textId="13CC8BDB" w:rsidR="00076681" w:rsidRDefault="00DC7E36" w:rsidP="00DC7E36">
      <w:pPr>
        <w:pStyle w:val="1"/>
      </w:pPr>
      <w:bookmarkStart w:id="1" w:name="_Toc73981408"/>
      <w:r>
        <w:t>Введение</w:t>
      </w:r>
      <w:bookmarkEnd w:id="1"/>
    </w:p>
    <w:p w14:paraId="7994E4D2" w14:textId="6C950978" w:rsidR="00076681" w:rsidRDefault="00076681" w:rsidP="00A70898">
      <w:pPr>
        <w:pStyle w:val="a3"/>
        <w:spacing w:after="16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построения времени дожития пациентов с боковым амиотрофическим склерозом был использован алгоритм </w:t>
      </w:r>
      <w:r>
        <w:rPr>
          <w:rFonts w:cs="Times New Roman"/>
          <w:szCs w:val="28"/>
          <w:lang w:val="en-CA"/>
        </w:rPr>
        <w:t>partial</w:t>
      </w:r>
      <w:r w:rsidRPr="0007668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CA"/>
        </w:rPr>
        <w:t>least</w:t>
      </w:r>
      <w:r w:rsidRPr="0007668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CA"/>
        </w:rPr>
        <w:t>square</w:t>
      </w:r>
      <w:r w:rsidR="002C1C7D" w:rsidRPr="002C1C7D">
        <w:rPr>
          <w:rFonts w:cs="Times New Roman"/>
          <w:szCs w:val="28"/>
        </w:rPr>
        <w:t xml:space="preserve"> (PLS) </w:t>
      </w:r>
      <w:r w:rsidR="002C1C7D">
        <w:rPr>
          <w:rFonts w:cs="Times New Roman"/>
          <w:szCs w:val="28"/>
        </w:rPr>
        <w:t>или частичная регрессия наименьших квадратов</w:t>
      </w:r>
      <w:r>
        <w:rPr>
          <w:rFonts w:cs="Times New Roman"/>
          <w:szCs w:val="28"/>
        </w:rPr>
        <w:t xml:space="preserve">. </w:t>
      </w:r>
    </w:p>
    <w:p w14:paraId="1F8B5980" w14:textId="47519085" w:rsidR="00076681" w:rsidRPr="00076681" w:rsidRDefault="00076681" w:rsidP="00AE398D">
      <w:pPr>
        <w:pStyle w:val="2"/>
      </w:pPr>
      <w:bookmarkStart w:id="2" w:name="_Toc73981409"/>
      <w:r w:rsidRPr="00076681">
        <w:t xml:space="preserve">Почему был использован </w:t>
      </w:r>
      <w:bookmarkStart w:id="3" w:name="_Hlk73972105"/>
      <w:r w:rsidRPr="00076681">
        <w:rPr>
          <w:lang w:val="en-CA"/>
        </w:rPr>
        <w:t>PLS</w:t>
      </w:r>
      <w:r w:rsidRPr="00076681">
        <w:t xml:space="preserve"> </w:t>
      </w:r>
      <w:bookmarkEnd w:id="3"/>
      <w:r w:rsidRPr="00076681">
        <w:t>алгоритм?</w:t>
      </w:r>
      <w:bookmarkEnd w:id="2"/>
    </w:p>
    <w:p w14:paraId="2E58EEA9" w14:textId="3F96BCA7" w:rsidR="00076681" w:rsidRPr="00076681" w:rsidRDefault="00076681" w:rsidP="00A70898">
      <w:pPr>
        <w:pStyle w:val="a3"/>
        <w:spacing w:after="16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 как </w:t>
      </w:r>
      <w:r w:rsidRPr="00076681">
        <w:rPr>
          <w:rFonts w:cs="Times New Roman"/>
          <w:szCs w:val="28"/>
        </w:rPr>
        <w:t>в задачах подобного типа исследуемые признаки в разы превышают количество испытуемых, множественную регрессию невозможно построить. Проведенный анализ данных показал существование тесных связей между определенными признаками, а иногда даже группами признаков.</w:t>
      </w:r>
    </w:p>
    <w:p w14:paraId="24C88544" w14:textId="77777777" w:rsidR="00076681" w:rsidRPr="00076681" w:rsidRDefault="00076681" w:rsidP="00A70898">
      <w:pPr>
        <w:pStyle w:val="a3"/>
        <w:rPr>
          <w:rFonts w:cs="Times New Roman"/>
          <w:szCs w:val="28"/>
        </w:rPr>
      </w:pPr>
      <w:r w:rsidRPr="00076681">
        <w:rPr>
          <w:rFonts w:cs="Times New Roman"/>
          <w:szCs w:val="28"/>
        </w:rPr>
        <w:t xml:space="preserve"> Данный факт может усугубить проблему, поэтому учитывая все особенности данных было принято решение использовать регрессию частичных наименьших квадратов или </w:t>
      </w:r>
      <w:r w:rsidRPr="00076681">
        <w:rPr>
          <w:rFonts w:cs="Times New Roman"/>
          <w:szCs w:val="28"/>
          <w:lang w:val="en-CA"/>
        </w:rPr>
        <w:t>partial</w:t>
      </w:r>
      <w:r w:rsidRPr="00076681">
        <w:rPr>
          <w:rFonts w:cs="Times New Roman"/>
          <w:szCs w:val="28"/>
        </w:rPr>
        <w:t xml:space="preserve"> </w:t>
      </w:r>
      <w:r w:rsidRPr="00076681">
        <w:rPr>
          <w:rFonts w:cs="Times New Roman"/>
          <w:szCs w:val="28"/>
          <w:lang w:val="en-CA"/>
        </w:rPr>
        <w:t>least</w:t>
      </w:r>
      <w:r w:rsidRPr="00076681">
        <w:rPr>
          <w:rFonts w:cs="Times New Roman"/>
          <w:szCs w:val="28"/>
        </w:rPr>
        <w:t xml:space="preserve"> </w:t>
      </w:r>
      <w:r w:rsidRPr="00076681">
        <w:rPr>
          <w:rFonts w:cs="Times New Roman"/>
          <w:szCs w:val="28"/>
          <w:lang w:val="en-CA"/>
        </w:rPr>
        <w:t>square</w:t>
      </w:r>
      <w:r w:rsidRPr="00076681">
        <w:rPr>
          <w:rFonts w:cs="Times New Roman"/>
          <w:szCs w:val="28"/>
        </w:rPr>
        <w:t xml:space="preserve">. Метод решает эту задачу проецируя предсказанные переменные и наблюдаемые переменные в новое пространство. </w:t>
      </w:r>
    </w:p>
    <w:p w14:paraId="3BAD3A33" w14:textId="07CEC006" w:rsidR="00076681" w:rsidRPr="00076681" w:rsidRDefault="00076681" w:rsidP="00A70898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  <w:lang w:val="en-CA"/>
        </w:rPr>
        <w:t>PLS</w:t>
      </w:r>
      <w:r w:rsidRPr="00076681">
        <w:rPr>
          <w:rFonts w:cs="Times New Roman"/>
          <w:szCs w:val="28"/>
        </w:rPr>
        <w:t xml:space="preserve"> регрессия выделяет небольшое количество латентных переменных, в пространстве которых связь между зависимой переменной и предикторами достигает максимального значения.</w:t>
      </w:r>
    </w:p>
    <w:p w14:paraId="7996DA19" w14:textId="5D41AD08" w:rsidR="00DD356E" w:rsidRDefault="00076681" w:rsidP="00B92FFB">
      <w:pPr>
        <w:pStyle w:val="a3"/>
        <w:rPr>
          <w:rFonts w:cs="Times New Roman"/>
          <w:szCs w:val="28"/>
        </w:rPr>
      </w:pPr>
      <w:r w:rsidRPr="00076681">
        <w:rPr>
          <w:rFonts w:cs="Times New Roman"/>
          <w:szCs w:val="28"/>
        </w:rPr>
        <w:t>Коэффициенты регрессии находятся с помощью алгоритма нелинейн</w:t>
      </w:r>
      <w:r w:rsidR="00672580">
        <w:rPr>
          <w:rFonts w:cs="Times New Roman"/>
          <w:szCs w:val="28"/>
        </w:rPr>
        <w:t>ой</w:t>
      </w:r>
      <w:r w:rsidRPr="00076681">
        <w:rPr>
          <w:rFonts w:cs="Times New Roman"/>
          <w:szCs w:val="28"/>
        </w:rPr>
        <w:t xml:space="preserve"> итеративн</w:t>
      </w:r>
      <w:r w:rsidR="00672580">
        <w:rPr>
          <w:rFonts w:cs="Times New Roman"/>
          <w:szCs w:val="28"/>
        </w:rPr>
        <w:t>ой</w:t>
      </w:r>
      <w:r w:rsidRPr="00076681">
        <w:rPr>
          <w:rFonts w:cs="Times New Roman"/>
          <w:szCs w:val="28"/>
        </w:rPr>
        <w:t xml:space="preserve"> оценк</w:t>
      </w:r>
      <w:r w:rsidR="00672580">
        <w:rPr>
          <w:rFonts w:cs="Times New Roman"/>
          <w:szCs w:val="28"/>
        </w:rPr>
        <w:t>и (</w:t>
      </w:r>
      <w:r w:rsidR="00672580" w:rsidRPr="00076681">
        <w:rPr>
          <w:rFonts w:cs="Times New Roman"/>
          <w:szCs w:val="28"/>
          <w:lang w:val="en-CA"/>
        </w:rPr>
        <w:t>NIPALS</w:t>
      </w:r>
      <w:r w:rsidR="00672580">
        <w:rPr>
          <w:rFonts w:cs="Times New Roman"/>
          <w:szCs w:val="28"/>
        </w:rPr>
        <w:t>)</w:t>
      </w:r>
      <w:r w:rsidRPr="00076681">
        <w:rPr>
          <w:rFonts w:cs="Times New Roman"/>
          <w:szCs w:val="28"/>
        </w:rPr>
        <w:t xml:space="preserve">. В процессе этого алгоритма мы инициализируем переменные, заполняем матрицы весов </w:t>
      </w:r>
      <w:r w:rsidRPr="00076681">
        <w:rPr>
          <w:rFonts w:cs="Times New Roman"/>
          <w:szCs w:val="28"/>
          <w:lang w:val="en-CA"/>
        </w:rPr>
        <w:t>W</w:t>
      </w:r>
      <w:r w:rsidRPr="00076681">
        <w:rPr>
          <w:rFonts w:cs="Times New Roman"/>
          <w:szCs w:val="28"/>
        </w:rPr>
        <w:t>, матрицу проекции Т, матрицу нагрузки Р</w:t>
      </w:r>
      <w:r w:rsidR="00AD3A73">
        <w:rPr>
          <w:rFonts w:cs="Times New Roman"/>
          <w:szCs w:val="28"/>
        </w:rPr>
        <w:t xml:space="preserve">. </w:t>
      </w:r>
      <w:r w:rsidRPr="00076681">
        <w:rPr>
          <w:rFonts w:cs="Times New Roman"/>
          <w:szCs w:val="28"/>
        </w:rPr>
        <w:t xml:space="preserve">Эти данные необходимы для получения коэффициентов </w:t>
      </w:r>
      <w:r w:rsidRPr="00076681">
        <w:rPr>
          <w:rFonts w:cs="Times New Roman"/>
          <w:szCs w:val="28"/>
          <w:lang w:val="en-CA"/>
        </w:rPr>
        <w:t>B</w:t>
      </w:r>
      <w:r w:rsidRPr="006710EA">
        <w:rPr>
          <w:rFonts w:cs="Times New Roman"/>
          <w:szCs w:val="28"/>
        </w:rPr>
        <w:t xml:space="preserve"> </w:t>
      </w:r>
      <w:r w:rsidRPr="00076681">
        <w:rPr>
          <w:rFonts w:cs="Times New Roman"/>
          <w:szCs w:val="28"/>
        </w:rPr>
        <w:t xml:space="preserve">и </w:t>
      </w:r>
      <w:r w:rsidRPr="00076681">
        <w:rPr>
          <w:rFonts w:cs="Times New Roman"/>
          <w:szCs w:val="28"/>
          <w:lang w:val="en-CA"/>
        </w:rPr>
        <w:t>B</w:t>
      </w:r>
      <w:r w:rsidRPr="00076681">
        <w:rPr>
          <w:rFonts w:cs="Times New Roman"/>
          <w:szCs w:val="28"/>
        </w:rPr>
        <w:t>0.</w:t>
      </w:r>
      <w:r w:rsidR="003C37DC">
        <w:rPr>
          <w:rFonts w:cs="Times New Roman"/>
          <w:szCs w:val="28"/>
        </w:rPr>
        <w:br w:type="page"/>
      </w:r>
    </w:p>
    <w:p w14:paraId="4AFADD5C" w14:textId="511B4FC4" w:rsidR="0008688F" w:rsidRDefault="00FC03A8" w:rsidP="0008688F">
      <w:pPr>
        <w:pStyle w:val="1"/>
      </w:pPr>
      <w:bookmarkStart w:id="4" w:name="_Toc73981410"/>
      <w:r>
        <w:lastRenderedPageBreak/>
        <w:t>Модель и Методы</w:t>
      </w:r>
      <w:bookmarkEnd w:id="4"/>
    </w:p>
    <w:p w14:paraId="608688FD" w14:textId="006F5ACB" w:rsidR="00076681" w:rsidRDefault="00076681" w:rsidP="00B92FFB">
      <w:pPr>
        <w:pStyle w:val="2"/>
      </w:pPr>
      <w:bookmarkStart w:id="5" w:name="_Toc73981411"/>
      <w:r w:rsidRPr="00076681">
        <w:t xml:space="preserve">Алгоритм </w:t>
      </w:r>
      <w:r w:rsidR="00B92FFB">
        <w:t>стандартного</w:t>
      </w:r>
      <w:r w:rsidRPr="00076681">
        <w:rPr>
          <w:lang w:val="en-CA"/>
        </w:rPr>
        <w:t>PLS</w:t>
      </w:r>
      <w:r>
        <w:t>:</w:t>
      </w:r>
      <w:bookmarkEnd w:id="5"/>
    </w:p>
    <w:p w14:paraId="32AB790E" w14:textId="4569CAD3" w:rsidR="00076681" w:rsidRPr="00076681" w:rsidRDefault="00076681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proofErr w:type="gramStart"/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  <w:vertAlign w:val="superscript"/>
        </w:rPr>
        <w:t>(</w:t>
      </w:r>
      <w:proofErr w:type="gramEnd"/>
      <w:r w:rsidRPr="00076681">
        <w:rPr>
          <w:rFonts w:cs="Times New Roman"/>
          <w:szCs w:val="28"/>
          <w:vertAlign w:val="superscript"/>
        </w:rPr>
        <w:t>0)</w:t>
      </w:r>
      <w:r w:rsidRPr="00076681">
        <w:rPr>
          <w:rFonts w:cs="Times New Roman"/>
          <w:szCs w:val="28"/>
        </w:rPr>
        <w:t xml:space="preserve"> = </w:t>
      </w:r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</w:rPr>
        <w:t xml:space="preserve"> – инициализация Х на нулевой итерации</w:t>
      </w:r>
    </w:p>
    <w:p w14:paraId="774FEE5E" w14:textId="7796997F" w:rsidR="00076681" w:rsidRPr="00076681" w:rsidRDefault="00076681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proofErr w:type="gramStart"/>
      <w:r w:rsidRPr="00076681">
        <w:rPr>
          <w:rFonts w:cs="Times New Roman"/>
          <w:szCs w:val="28"/>
          <w:lang w:val="en-US"/>
        </w:rPr>
        <w:t>w</w:t>
      </w:r>
      <w:r w:rsidRPr="00076681">
        <w:rPr>
          <w:rFonts w:cs="Times New Roman"/>
          <w:szCs w:val="28"/>
          <w:vertAlign w:val="superscript"/>
        </w:rPr>
        <w:t>(</w:t>
      </w:r>
      <w:proofErr w:type="gramEnd"/>
      <w:r w:rsidRPr="00076681">
        <w:rPr>
          <w:rFonts w:cs="Times New Roman"/>
          <w:szCs w:val="28"/>
          <w:vertAlign w:val="superscript"/>
        </w:rPr>
        <w:t>0)</w:t>
      </w:r>
      <w:r w:rsidRPr="00076681">
        <w:rPr>
          <w:rFonts w:cs="Times New Roman"/>
          <w:szCs w:val="28"/>
        </w:rPr>
        <w:t xml:space="preserve"> = </w:t>
      </w:r>
      <w:proofErr w:type="spellStart"/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y</w:t>
      </w:r>
      <w:proofErr w:type="spellEnd"/>
      <w:r w:rsidRPr="00076681">
        <w:rPr>
          <w:rFonts w:cs="Times New Roman"/>
          <w:szCs w:val="28"/>
        </w:rPr>
        <w:t>/||</w:t>
      </w:r>
      <w:proofErr w:type="spellStart"/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y</w:t>
      </w:r>
      <w:proofErr w:type="spellEnd"/>
      <w:r w:rsidRPr="00076681">
        <w:rPr>
          <w:rFonts w:cs="Times New Roman"/>
          <w:szCs w:val="28"/>
        </w:rPr>
        <w:t>|| - поиск вектора весов на нулевой итерации</w:t>
      </w:r>
    </w:p>
    <w:p w14:paraId="507875A6" w14:textId="678BA0C9" w:rsidR="00076681" w:rsidRPr="00076681" w:rsidRDefault="00076681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</w:rPr>
        <w:t>Для k=0 до N – цикл, где N – количество латентных компонент</w:t>
      </w:r>
    </w:p>
    <w:p w14:paraId="3846318E" w14:textId="72A43554" w:rsidR="00076681" w:rsidRPr="00076681" w:rsidRDefault="00076681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  <w:lang w:val="en-US"/>
        </w:rPr>
        <w:t>t</w:t>
      </w:r>
      <w:r w:rsidRPr="00076681">
        <w:rPr>
          <w:rFonts w:cs="Times New Roman"/>
          <w:szCs w:val="28"/>
          <w:vertAlign w:val="superscript"/>
        </w:rPr>
        <w:t>(k)</w:t>
      </w:r>
      <w:r w:rsidRPr="00076681">
        <w:rPr>
          <w:rFonts w:cs="Times New Roman"/>
          <w:szCs w:val="28"/>
        </w:rPr>
        <w:t xml:space="preserve"> = </w:t>
      </w:r>
      <w:proofErr w:type="spellStart"/>
      <w:r w:rsidRPr="00076681">
        <w:rPr>
          <w:rFonts w:cs="Times New Roman"/>
          <w:szCs w:val="28"/>
          <w:lang w:val="en-US"/>
        </w:rPr>
        <w:t>Xw</w:t>
      </w:r>
      <w:proofErr w:type="spellEnd"/>
      <w:r w:rsidRPr="00076681">
        <w:rPr>
          <w:rFonts w:cs="Times New Roman"/>
          <w:szCs w:val="28"/>
        </w:rPr>
        <w:t xml:space="preserve"> – поиск вектора проекции на k итерации</w:t>
      </w:r>
    </w:p>
    <w:p w14:paraId="77E7DCAA" w14:textId="209ED074" w:rsidR="00076681" w:rsidRPr="00076681" w:rsidRDefault="00076681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  <w:lang w:val="en-US"/>
        </w:rPr>
        <w:t>p</w:t>
      </w:r>
      <w:r w:rsidRPr="00076681">
        <w:rPr>
          <w:rFonts w:cs="Times New Roman"/>
          <w:szCs w:val="28"/>
          <w:vertAlign w:val="superscript"/>
        </w:rPr>
        <w:t>(k)</w:t>
      </w:r>
      <w:r w:rsidRPr="00076681">
        <w:rPr>
          <w:rFonts w:cs="Times New Roman"/>
          <w:szCs w:val="28"/>
        </w:rPr>
        <w:t xml:space="preserve"> = </w:t>
      </w:r>
      <w:proofErr w:type="spellStart"/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t</w:t>
      </w:r>
      <w:proofErr w:type="spellEnd"/>
      <w:r w:rsidRPr="00076681">
        <w:rPr>
          <w:rFonts w:cs="Times New Roman"/>
          <w:szCs w:val="28"/>
        </w:rPr>
        <w:t>/</w:t>
      </w:r>
      <w:proofErr w:type="spellStart"/>
      <w:r w:rsidRPr="00076681">
        <w:rPr>
          <w:rFonts w:cs="Times New Roman"/>
          <w:szCs w:val="28"/>
          <w:lang w:val="en-US"/>
        </w:rPr>
        <w:t>t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t</w:t>
      </w:r>
      <w:proofErr w:type="spellEnd"/>
      <w:r w:rsidRPr="00076681">
        <w:rPr>
          <w:rFonts w:cs="Times New Roman"/>
          <w:szCs w:val="28"/>
        </w:rPr>
        <w:t xml:space="preserve"> – поиск вектора нагрузки на k итерации</w:t>
      </w:r>
    </w:p>
    <w:p w14:paraId="15095BEC" w14:textId="391CBBB8" w:rsidR="00076681" w:rsidRDefault="00076681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  <w:lang w:val="en-US"/>
        </w:rPr>
        <w:t>q</w:t>
      </w:r>
      <w:r w:rsidRPr="00076681">
        <w:rPr>
          <w:rFonts w:cs="Times New Roman"/>
          <w:szCs w:val="28"/>
        </w:rPr>
        <w:t xml:space="preserve"> = </w:t>
      </w:r>
      <w:proofErr w:type="spellStart"/>
      <w:r w:rsidRPr="00076681">
        <w:rPr>
          <w:rFonts w:cs="Times New Roman"/>
          <w:szCs w:val="28"/>
          <w:lang w:val="en-US"/>
        </w:rPr>
        <w:t>y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t</w:t>
      </w:r>
      <w:proofErr w:type="spellEnd"/>
      <w:r w:rsidRPr="00076681">
        <w:rPr>
          <w:rFonts w:cs="Times New Roman"/>
          <w:szCs w:val="28"/>
        </w:rPr>
        <w:t>/</w:t>
      </w:r>
      <w:proofErr w:type="spellStart"/>
      <w:r w:rsidRPr="00076681">
        <w:rPr>
          <w:rFonts w:cs="Times New Roman"/>
          <w:szCs w:val="28"/>
          <w:lang w:val="en-US"/>
        </w:rPr>
        <w:t>t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t</w:t>
      </w:r>
      <w:proofErr w:type="spellEnd"/>
      <w:r w:rsidRPr="00076681">
        <w:rPr>
          <w:rFonts w:cs="Times New Roman"/>
          <w:szCs w:val="28"/>
        </w:rPr>
        <w:t xml:space="preserve"> – поиск значения оценочного вектора </w:t>
      </w:r>
      <w:proofErr w:type="spellStart"/>
      <w:r w:rsidRPr="00076681">
        <w:rPr>
          <w:rFonts w:cs="Times New Roman"/>
          <w:szCs w:val="28"/>
        </w:rPr>
        <w:t>коэфф</w:t>
      </w:r>
      <w:proofErr w:type="spellEnd"/>
      <w:r w:rsidRPr="00076681">
        <w:rPr>
          <w:rFonts w:cs="Times New Roman"/>
          <w:szCs w:val="28"/>
        </w:rPr>
        <w:t>. регрессии</w:t>
      </w:r>
    </w:p>
    <w:p w14:paraId="0FD91E97" w14:textId="4C26DBE5" w:rsidR="00484729" w:rsidRPr="00076681" w:rsidRDefault="00484729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Если </w:t>
      </w:r>
      <w:r>
        <w:rPr>
          <w:rFonts w:cs="Times New Roman"/>
          <w:szCs w:val="28"/>
          <w:lang w:val="en-CA"/>
        </w:rPr>
        <w:t>q</w:t>
      </w:r>
      <w:r w:rsidRPr="00484729">
        <w:rPr>
          <w:rFonts w:cs="Times New Roman"/>
          <w:szCs w:val="28"/>
        </w:rPr>
        <w:t xml:space="preserve"> = 0</w:t>
      </w:r>
      <w:r>
        <w:rPr>
          <w:rFonts w:cs="Times New Roman"/>
          <w:szCs w:val="28"/>
        </w:rPr>
        <w:t>, то заканчиваем цикл</w:t>
      </w:r>
    </w:p>
    <w:p w14:paraId="23183172" w14:textId="098C4B5F" w:rsidR="00076681" w:rsidRPr="00076681" w:rsidRDefault="00484729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наче </w:t>
      </w:r>
      <w:r w:rsidR="00076681" w:rsidRPr="00076681">
        <w:rPr>
          <w:rFonts w:cs="Times New Roman"/>
          <w:szCs w:val="28"/>
          <w:lang w:val="en-US"/>
        </w:rPr>
        <w:t>X</w:t>
      </w:r>
      <w:r w:rsidR="00076681" w:rsidRPr="00076681">
        <w:rPr>
          <w:rFonts w:cs="Times New Roman"/>
          <w:szCs w:val="28"/>
          <w:vertAlign w:val="superscript"/>
        </w:rPr>
        <w:t>(k)</w:t>
      </w:r>
      <w:r w:rsidR="00076681" w:rsidRPr="00076681">
        <w:rPr>
          <w:rFonts w:cs="Times New Roman"/>
          <w:szCs w:val="28"/>
        </w:rPr>
        <w:t xml:space="preserve"> = </w:t>
      </w:r>
      <w:r w:rsidR="00076681" w:rsidRPr="00076681">
        <w:rPr>
          <w:rFonts w:cs="Times New Roman"/>
          <w:szCs w:val="28"/>
          <w:lang w:val="en-US"/>
        </w:rPr>
        <w:t>X</w:t>
      </w:r>
      <w:r w:rsidR="00076681" w:rsidRPr="00076681">
        <w:rPr>
          <w:rFonts w:cs="Times New Roman"/>
          <w:szCs w:val="28"/>
        </w:rPr>
        <w:t xml:space="preserve"> – </w:t>
      </w:r>
      <w:proofErr w:type="spellStart"/>
      <w:r w:rsidR="00076681" w:rsidRPr="00076681">
        <w:rPr>
          <w:rFonts w:cs="Times New Roman"/>
          <w:szCs w:val="28"/>
          <w:lang w:val="en-US"/>
        </w:rPr>
        <w:t>tp</w:t>
      </w:r>
      <w:r w:rsidR="00076681" w:rsidRPr="00076681">
        <w:rPr>
          <w:rFonts w:cs="Times New Roman"/>
          <w:szCs w:val="28"/>
          <w:vertAlign w:val="superscript"/>
          <w:lang w:val="en-US"/>
        </w:rPr>
        <w:t>T</w:t>
      </w:r>
      <w:proofErr w:type="spellEnd"/>
      <w:r w:rsidR="00076681" w:rsidRPr="00076681">
        <w:rPr>
          <w:rFonts w:cs="Times New Roman"/>
          <w:szCs w:val="28"/>
        </w:rPr>
        <w:t xml:space="preserve"> – вычисление матрицы X на k </w:t>
      </w:r>
      <w:r w:rsidR="00E5612C" w:rsidRPr="00076681">
        <w:rPr>
          <w:rFonts w:cs="Times New Roman"/>
          <w:szCs w:val="28"/>
        </w:rPr>
        <w:t>итерации</w:t>
      </w:r>
    </w:p>
    <w:p w14:paraId="722DAB8B" w14:textId="1B19A24F" w:rsidR="00076681" w:rsidRPr="00076681" w:rsidRDefault="00076681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</w:rPr>
        <w:t>Составить матрицу W из векторов w</w:t>
      </w:r>
      <w:r w:rsidRPr="00076681">
        <w:rPr>
          <w:rFonts w:cs="Times New Roman"/>
          <w:szCs w:val="28"/>
          <w:vertAlign w:val="superscript"/>
        </w:rPr>
        <w:t>(k)</w:t>
      </w:r>
      <w:r w:rsidRPr="00076681">
        <w:rPr>
          <w:rFonts w:cs="Times New Roman"/>
          <w:szCs w:val="28"/>
        </w:rPr>
        <w:t>, матрицу T из векторов t</w:t>
      </w:r>
      <w:r w:rsidRPr="00076681">
        <w:rPr>
          <w:rFonts w:cs="Times New Roman"/>
          <w:szCs w:val="28"/>
          <w:vertAlign w:val="superscript"/>
        </w:rPr>
        <w:t>(k)</w:t>
      </w:r>
      <w:r w:rsidRPr="00076681">
        <w:rPr>
          <w:rFonts w:cs="Times New Roman"/>
          <w:szCs w:val="28"/>
        </w:rPr>
        <w:t>, матрицу P из векторов p</w:t>
      </w:r>
      <w:r w:rsidRPr="00076681">
        <w:rPr>
          <w:rFonts w:cs="Times New Roman"/>
          <w:szCs w:val="28"/>
          <w:vertAlign w:val="superscript"/>
        </w:rPr>
        <w:t>(k)</w:t>
      </w:r>
    </w:p>
    <w:p w14:paraId="5D1AD820" w14:textId="4174799B" w:rsidR="00076681" w:rsidRDefault="00076681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  <w:lang w:val="en-US"/>
        </w:rPr>
        <w:t>B</w:t>
      </w:r>
      <w:r w:rsidRPr="00076681">
        <w:rPr>
          <w:rFonts w:cs="Times New Roman"/>
          <w:szCs w:val="28"/>
        </w:rPr>
        <w:t xml:space="preserve"> = </w:t>
      </w:r>
      <w:r w:rsidRPr="00076681">
        <w:rPr>
          <w:rFonts w:cs="Times New Roman"/>
          <w:szCs w:val="28"/>
          <w:lang w:val="en-US"/>
        </w:rPr>
        <w:t>W</w:t>
      </w:r>
      <w:r w:rsidRPr="00076681">
        <w:rPr>
          <w:rFonts w:cs="Times New Roman"/>
          <w:szCs w:val="28"/>
        </w:rPr>
        <w:t>(</w:t>
      </w:r>
      <w:r w:rsidRPr="00076681">
        <w:rPr>
          <w:rFonts w:cs="Times New Roman"/>
          <w:szCs w:val="28"/>
          <w:lang w:val="en-US"/>
        </w:rPr>
        <w:t>P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W</w:t>
      </w:r>
      <w:r w:rsidRPr="00076681">
        <w:rPr>
          <w:rFonts w:cs="Times New Roman"/>
          <w:szCs w:val="28"/>
        </w:rPr>
        <w:t>)</w:t>
      </w:r>
      <w:r w:rsidRPr="00076681">
        <w:rPr>
          <w:rFonts w:cs="Times New Roman"/>
          <w:szCs w:val="28"/>
          <w:vertAlign w:val="superscript"/>
        </w:rPr>
        <w:t>-1</w:t>
      </w:r>
      <w:r w:rsidRPr="00076681">
        <w:rPr>
          <w:rFonts w:cs="Times New Roman"/>
          <w:szCs w:val="28"/>
          <w:lang w:val="en-US"/>
        </w:rPr>
        <w:t>q</w:t>
      </w:r>
      <w:r w:rsidRPr="00076681">
        <w:rPr>
          <w:rFonts w:cs="Times New Roman"/>
          <w:szCs w:val="28"/>
        </w:rPr>
        <w:t xml:space="preserve"> – вычисление коэффициентов регрессии</w:t>
      </w:r>
    </w:p>
    <w:p w14:paraId="657D95B8" w14:textId="2C69FF09" w:rsidR="002727AC" w:rsidRPr="002C1C7D" w:rsidRDefault="002727AC" w:rsidP="009C5910">
      <w:pPr>
        <w:pStyle w:val="a3"/>
        <w:numPr>
          <w:ilvl w:val="0"/>
          <w:numId w:val="7"/>
        </w:num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r w:rsidRPr="002C1C7D">
        <w:rPr>
          <w:rFonts w:cs="Times New Roman"/>
          <w:szCs w:val="28"/>
        </w:rPr>
        <w:t xml:space="preserve">0 = </w:t>
      </w:r>
      <w:r>
        <w:rPr>
          <w:rFonts w:cs="Times New Roman"/>
          <w:szCs w:val="28"/>
          <w:lang w:val="en-US"/>
        </w:rPr>
        <w:t>q</w:t>
      </w:r>
      <w:r w:rsidRPr="002C1C7D">
        <w:rPr>
          <w:rFonts w:cs="Times New Roman"/>
          <w:szCs w:val="28"/>
        </w:rPr>
        <w:t xml:space="preserve"> - </w:t>
      </w:r>
      <w:r>
        <w:rPr>
          <w:rFonts w:cs="Times New Roman"/>
          <w:szCs w:val="28"/>
          <w:lang w:val="en-US"/>
        </w:rPr>
        <w:t>P</w:t>
      </w:r>
      <w:r w:rsidRPr="002727AC">
        <w:rPr>
          <w:rFonts w:cs="Times New Roman"/>
          <w:szCs w:val="28"/>
          <w:vertAlign w:val="superscript"/>
          <w:lang w:val="en-US"/>
        </w:rPr>
        <w:t>T</w:t>
      </w:r>
      <w:r>
        <w:rPr>
          <w:rFonts w:cs="Times New Roman"/>
          <w:szCs w:val="28"/>
          <w:lang w:val="en-US"/>
        </w:rPr>
        <w:t>B</w:t>
      </w:r>
    </w:p>
    <w:p w14:paraId="58AAD27A" w14:textId="55E186E5" w:rsidR="00A70898" w:rsidRPr="00E77AFC" w:rsidRDefault="00076681" w:rsidP="00A70898">
      <w:pPr>
        <w:pStyle w:val="a3"/>
        <w:numPr>
          <w:ilvl w:val="0"/>
          <w:numId w:val="7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  <w:lang w:val="en-US"/>
        </w:rPr>
        <w:t>Y</w:t>
      </w:r>
      <w:r w:rsidRPr="006710EA">
        <w:rPr>
          <w:rFonts w:cs="Times New Roman"/>
          <w:szCs w:val="28"/>
        </w:rPr>
        <w:t xml:space="preserve"> = </w:t>
      </w:r>
      <w:r w:rsidRPr="00076681">
        <w:rPr>
          <w:rFonts w:cs="Times New Roman"/>
          <w:szCs w:val="28"/>
          <w:lang w:val="en-US"/>
        </w:rPr>
        <w:t>XB</w:t>
      </w:r>
      <w:r w:rsidRPr="006710EA">
        <w:rPr>
          <w:rFonts w:cs="Times New Roman"/>
          <w:szCs w:val="28"/>
        </w:rPr>
        <w:t xml:space="preserve"> + </w:t>
      </w:r>
      <w:r w:rsidR="002727AC">
        <w:rPr>
          <w:rFonts w:cs="Times New Roman"/>
          <w:szCs w:val="28"/>
          <w:lang w:val="en-US"/>
        </w:rPr>
        <w:t>B</w:t>
      </w:r>
      <w:r w:rsidR="002727AC" w:rsidRPr="002C1C7D">
        <w:rPr>
          <w:rFonts w:cs="Times New Roman"/>
          <w:szCs w:val="28"/>
        </w:rPr>
        <w:t>0</w:t>
      </w:r>
    </w:p>
    <w:p w14:paraId="2EE4EA25" w14:textId="744A0470" w:rsidR="009C57E2" w:rsidRDefault="009C57E2" w:rsidP="00A70898">
      <w:pPr>
        <w:pStyle w:val="a3"/>
        <w:spacing w:after="160"/>
        <w:rPr>
          <w:rFonts w:cs="Times New Roman"/>
          <w:szCs w:val="28"/>
        </w:rPr>
      </w:pPr>
      <w:r w:rsidRPr="009C5910">
        <w:rPr>
          <w:rFonts w:cs="Times New Roman"/>
          <w:szCs w:val="28"/>
        </w:rPr>
        <w:t>Так как практически все данные содержат ошибки и, в некоторых случаях, выбросы. Для улучшения качества оценки также стояла задача реализации робастного метода частичных наименьших квадратов.</w:t>
      </w:r>
    </w:p>
    <w:p w14:paraId="56993EB0" w14:textId="1602F560" w:rsidR="00145974" w:rsidRDefault="000452E7" w:rsidP="00A70898">
      <w:pPr>
        <w:pStyle w:val="a3"/>
        <w:spacing w:after="160"/>
        <w:rPr>
          <w:rFonts w:cs="Times New Roman"/>
          <w:szCs w:val="28"/>
        </w:rPr>
      </w:pPr>
      <w:r>
        <w:rPr>
          <w:rFonts w:cs="Times New Roman"/>
          <w:szCs w:val="28"/>
        </w:rPr>
        <w:t>При вычислении функции потерь</w:t>
      </w:r>
      <w:r w:rsidR="00145974">
        <w:rPr>
          <w:rFonts w:cs="Times New Roman"/>
          <w:szCs w:val="28"/>
        </w:rPr>
        <w:t xml:space="preserve"> была выбрана функция </w:t>
      </w:r>
      <w:proofErr w:type="spellStart"/>
      <w:r w:rsidR="00145974">
        <w:rPr>
          <w:rFonts w:cs="Times New Roman"/>
          <w:szCs w:val="28"/>
        </w:rPr>
        <w:t>Хьюбера</w:t>
      </w:r>
      <w:proofErr w:type="spellEnd"/>
      <w:r w:rsidR="00145974">
        <w:rPr>
          <w:rFonts w:cs="Times New Roman"/>
          <w:szCs w:val="28"/>
        </w:rPr>
        <w:t>.</w:t>
      </w:r>
    </w:p>
    <w:p w14:paraId="42572CA5" w14:textId="133328A2" w:rsidR="00903F9F" w:rsidRDefault="0085389A" w:rsidP="00903F9F">
      <w:pPr>
        <w:pStyle w:val="a3"/>
        <w:spacing w:after="160"/>
        <w:rPr>
          <w:rFonts w:cs="Times New Roman"/>
          <w:szCs w:val="28"/>
        </w:rPr>
      </w:pPr>
      <w:r w:rsidRPr="009C5910">
        <w:rPr>
          <w:rFonts w:cs="Times New Roman"/>
          <w:position w:val="-60"/>
          <w:szCs w:val="28"/>
        </w:rPr>
        <w:object w:dxaOrig="2700" w:dyaOrig="1320" w14:anchorId="528854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66pt" o:ole="">
            <v:imagedata r:id="rId8" o:title=""/>
          </v:shape>
          <o:OLEObject Type="Embed" ProgID="Equation.DSMT4" ShapeID="_x0000_i1025" DrawAspect="Content" ObjectID="_1685003776" r:id="rId9"/>
        </w:object>
      </w:r>
    </w:p>
    <w:p w14:paraId="56CF97B2" w14:textId="0FDEA513" w:rsidR="009C57E2" w:rsidRPr="009C5910" w:rsidRDefault="009C57E2" w:rsidP="00CC739D">
      <w:pPr>
        <w:pStyle w:val="2"/>
      </w:pPr>
      <w:bookmarkStart w:id="6" w:name="_Toc73981412"/>
      <w:r w:rsidRPr="009C5910">
        <w:t xml:space="preserve">Алгоритм робастного </w:t>
      </w:r>
      <w:r w:rsidRPr="009C5910">
        <w:rPr>
          <w:lang w:val="en-CA"/>
        </w:rPr>
        <w:t>PLS</w:t>
      </w:r>
      <w:r w:rsidRPr="009C5910">
        <w:t>:</w:t>
      </w:r>
      <w:bookmarkEnd w:id="6"/>
    </w:p>
    <w:p w14:paraId="15BED2BE" w14:textId="7166FAD4" w:rsidR="00F9695D" w:rsidRPr="00076681" w:rsidRDefault="00F9695D" w:rsidP="009C5910">
      <w:pPr>
        <w:pStyle w:val="a3"/>
        <w:numPr>
          <w:ilvl w:val="0"/>
          <w:numId w:val="5"/>
        </w:numPr>
        <w:rPr>
          <w:rFonts w:cs="Times New Roman"/>
          <w:szCs w:val="28"/>
        </w:rPr>
      </w:pPr>
      <w:proofErr w:type="gramStart"/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  <w:vertAlign w:val="superscript"/>
        </w:rPr>
        <w:t>(</w:t>
      </w:r>
      <w:proofErr w:type="gramEnd"/>
      <w:r w:rsidRPr="00076681">
        <w:rPr>
          <w:rFonts w:cs="Times New Roman"/>
          <w:szCs w:val="28"/>
          <w:vertAlign w:val="superscript"/>
        </w:rPr>
        <w:t>0)</w:t>
      </w:r>
      <w:r w:rsidRPr="00076681">
        <w:rPr>
          <w:rFonts w:cs="Times New Roman"/>
          <w:szCs w:val="28"/>
        </w:rPr>
        <w:t xml:space="preserve"> = </w:t>
      </w:r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</w:rPr>
        <w:t xml:space="preserve"> – инициализация Х на нулевой итерации</w:t>
      </w:r>
    </w:p>
    <w:p w14:paraId="54A77D65" w14:textId="2783F783" w:rsidR="00F9695D" w:rsidRPr="00076681" w:rsidRDefault="00F9695D" w:rsidP="009C5910">
      <w:pPr>
        <w:pStyle w:val="a3"/>
        <w:numPr>
          <w:ilvl w:val="0"/>
          <w:numId w:val="5"/>
        </w:numPr>
        <w:rPr>
          <w:rFonts w:cs="Times New Roman"/>
          <w:szCs w:val="28"/>
        </w:rPr>
      </w:pPr>
      <w:proofErr w:type="gramStart"/>
      <w:r w:rsidRPr="00076681">
        <w:rPr>
          <w:rFonts w:cs="Times New Roman"/>
          <w:szCs w:val="28"/>
          <w:lang w:val="en-US"/>
        </w:rPr>
        <w:t>w</w:t>
      </w:r>
      <w:r w:rsidRPr="00076681">
        <w:rPr>
          <w:rFonts w:cs="Times New Roman"/>
          <w:szCs w:val="28"/>
          <w:vertAlign w:val="superscript"/>
        </w:rPr>
        <w:t>(</w:t>
      </w:r>
      <w:proofErr w:type="gramEnd"/>
      <w:r w:rsidRPr="00076681">
        <w:rPr>
          <w:rFonts w:cs="Times New Roman"/>
          <w:szCs w:val="28"/>
          <w:vertAlign w:val="superscript"/>
        </w:rPr>
        <w:t>0)</w:t>
      </w:r>
      <w:r w:rsidRPr="00076681">
        <w:rPr>
          <w:rFonts w:cs="Times New Roman"/>
          <w:szCs w:val="28"/>
        </w:rPr>
        <w:t xml:space="preserve"> = </w:t>
      </w:r>
      <w:proofErr w:type="spellStart"/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y</w:t>
      </w:r>
      <w:proofErr w:type="spellEnd"/>
      <w:r w:rsidRPr="00076681">
        <w:rPr>
          <w:rFonts w:cs="Times New Roman"/>
          <w:szCs w:val="28"/>
        </w:rPr>
        <w:t>/||</w:t>
      </w:r>
      <w:proofErr w:type="spellStart"/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y</w:t>
      </w:r>
      <w:proofErr w:type="spellEnd"/>
      <w:r w:rsidRPr="00076681">
        <w:rPr>
          <w:rFonts w:cs="Times New Roman"/>
          <w:szCs w:val="28"/>
        </w:rPr>
        <w:t>|| - поиск вектора весов на нулевой итерации</w:t>
      </w:r>
    </w:p>
    <w:p w14:paraId="388260A4" w14:textId="0CBB1DB5" w:rsidR="00F9695D" w:rsidRPr="00076681" w:rsidRDefault="00F9695D" w:rsidP="009C5910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</w:rPr>
        <w:t>Для k=0 до N – цикл, где N – количество латентных компонент</w:t>
      </w:r>
    </w:p>
    <w:p w14:paraId="7CC25488" w14:textId="016F5651" w:rsidR="00F9695D" w:rsidRPr="00076681" w:rsidRDefault="00F9695D" w:rsidP="009C5910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  <w:lang w:val="en-US"/>
        </w:rPr>
        <w:t>t</w:t>
      </w:r>
      <w:r w:rsidRPr="00076681">
        <w:rPr>
          <w:rFonts w:cs="Times New Roman"/>
          <w:szCs w:val="28"/>
          <w:vertAlign w:val="superscript"/>
        </w:rPr>
        <w:t>(k)</w:t>
      </w:r>
      <w:r w:rsidRPr="00076681">
        <w:rPr>
          <w:rFonts w:cs="Times New Roman"/>
          <w:szCs w:val="28"/>
        </w:rPr>
        <w:t xml:space="preserve"> = </w:t>
      </w:r>
      <w:proofErr w:type="spellStart"/>
      <w:r w:rsidRPr="00076681">
        <w:rPr>
          <w:rFonts w:cs="Times New Roman"/>
          <w:szCs w:val="28"/>
          <w:lang w:val="en-US"/>
        </w:rPr>
        <w:t>Xw</w:t>
      </w:r>
      <w:proofErr w:type="spellEnd"/>
      <w:r w:rsidRPr="00076681">
        <w:rPr>
          <w:rFonts w:cs="Times New Roman"/>
          <w:szCs w:val="28"/>
        </w:rPr>
        <w:t xml:space="preserve"> – поиск вектора проекции на k итерации</w:t>
      </w:r>
    </w:p>
    <w:p w14:paraId="4631E742" w14:textId="274EFF53" w:rsidR="00F9695D" w:rsidRPr="00076681" w:rsidRDefault="00F9695D" w:rsidP="009C5910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  <w:lang w:val="en-US"/>
        </w:rPr>
        <w:t>p</w:t>
      </w:r>
      <w:r w:rsidRPr="00076681">
        <w:rPr>
          <w:rFonts w:cs="Times New Roman"/>
          <w:szCs w:val="28"/>
          <w:vertAlign w:val="superscript"/>
        </w:rPr>
        <w:t>(k)</w:t>
      </w:r>
      <w:r w:rsidRPr="00076681">
        <w:rPr>
          <w:rFonts w:cs="Times New Roman"/>
          <w:szCs w:val="28"/>
        </w:rPr>
        <w:t xml:space="preserve"> = </w:t>
      </w:r>
      <w:proofErr w:type="spellStart"/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t</w:t>
      </w:r>
      <w:proofErr w:type="spellEnd"/>
      <w:r w:rsidRPr="00076681">
        <w:rPr>
          <w:rFonts w:cs="Times New Roman"/>
          <w:szCs w:val="28"/>
        </w:rPr>
        <w:t>/</w:t>
      </w:r>
      <w:proofErr w:type="spellStart"/>
      <w:r w:rsidRPr="00076681">
        <w:rPr>
          <w:rFonts w:cs="Times New Roman"/>
          <w:szCs w:val="28"/>
          <w:lang w:val="en-US"/>
        </w:rPr>
        <w:t>t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t</w:t>
      </w:r>
      <w:proofErr w:type="spellEnd"/>
      <w:r w:rsidRPr="00076681">
        <w:rPr>
          <w:rFonts w:cs="Times New Roman"/>
          <w:szCs w:val="28"/>
        </w:rPr>
        <w:t xml:space="preserve"> – поиск вектора нагрузки на k итерации</w:t>
      </w:r>
    </w:p>
    <w:p w14:paraId="19F36342" w14:textId="77777777" w:rsidR="00066AA7" w:rsidRDefault="00066AA7" w:rsidP="00066AA7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  <w:lang w:val="en-US"/>
        </w:rPr>
        <w:lastRenderedPageBreak/>
        <w:t>q</w:t>
      </w:r>
      <w:r w:rsidRPr="00076681">
        <w:rPr>
          <w:rFonts w:cs="Times New Roman"/>
          <w:szCs w:val="28"/>
        </w:rPr>
        <w:t xml:space="preserve"> = </w:t>
      </w:r>
      <w:proofErr w:type="spellStart"/>
      <w:r w:rsidRPr="00076681">
        <w:rPr>
          <w:rFonts w:cs="Times New Roman"/>
          <w:szCs w:val="28"/>
          <w:lang w:val="en-US"/>
        </w:rPr>
        <w:t>y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t</w:t>
      </w:r>
      <w:proofErr w:type="spellEnd"/>
      <w:r w:rsidRPr="00076681">
        <w:rPr>
          <w:rFonts w:cs="Times New Roman"/>
          <w:szCs w:val="28"/>
        </w:rPr>
        <w:t>/</w:t>
      </w:r>
      <w:proofErr w:type="spellStart"/>
      <w:r w:rsidRPr="00076681">
        <w:rPr>
          <w:rFonts w:cs="Times New Roman"/>
          <w:szCs w:val="28"/>
          <w:lang w:val="en-US"/>
        </w:rPr>
        <w:t>t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r w:rsidRPr="00076681">
        <w:rPr>
          <w:rFonts w:cs="Times New Roman"/>
          <w:szCs w:val="28"/>
          <w:lang w:val="en-US"/>
        </w:rPr>
        <w:t>t</w:t>
      </w:r>
      <w:proofErr w:type="spellEnd"/>
      <w:r w:rsidRPr="00076681">
        <w:rPr>
          <w:rFonts w:cs="Times New Roman"/>
          <w:szCs w:val="28"/>
        </w:rPr>
        <w:t xml:space="preserve"> – поиск значения оценочного вектора </w:t>
      </w:r>
      <w:proofErr w:type="spellStart"/>
      <w:r w:rsidRPr="00076681">
        <w:rPr>
          <w:rFonts w:cs="Times New Roman"/>
          <w:szCs w:val="28"/>
        </w:rPr>
        <w:t>коэфф</w:t>
      </w:r>
      <w:proofErr w:type="spellEnd"/>
      <w:r w:rsidRPr="00076681">
        <w:rPr>
          <w:rFonts w:cs="Times New Roman"/>
          <w:szCs w:val="28"/>
        </w:rPr>
        <w:t>. регрессии</w:t>
      </w:r>
    </w:p>
    <w:p w14:paraId="2933932D" w14:textId="77777777" w:rsidR="00066AA7" w:rsidRPr="00076681" w:rsidRDefault="00066AA7" w:rsidP="00066AA7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Если </w:t>
      </w:r>
      <w:r>
        <w:rPr>
          <w:rFonts w:cs="Times New Roman"/>
          <w:szCs w:val="28"/>
          <w:lang w:val="en-CA"/>
        </w:rPr>
        <w:t>q</w:t>
      </w:r>
      <w:r w:rsidRPr="00484729">
        <w:rPr>
          <w:rFonts w:cs="Times New Roman"/>
          <w:szCs w:val="28"/>
        </w:rPr>
        <w:t xml:space="preserve"> = 0</w:t>
      </w:r>
      <w:r>
        <w:rPr>
          <w:rFonts w:cs="Times New Roman"/>
          <w:szCs w:val="28"/>
        </w:rPr>
        <w:t>, то заканчиваем цикл</w:t>
      </w:r>
    </w:p>
    <w:p w14:paraId="3AA1E1AA" w14:textId="6B407FA0" w:rsidR="00066AA7" w:rsidRPr="00076681" w:rsidRDefault="00066AA7" w:rsidP="00066AA7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наче </w:t>
      </w:r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  <w:vertAlign w:val="superscript"/>
        </w:rPr>
        <w:t>(k)</w:t>
      </w:r>
      <w:r w:rsidRPr="00076681">
        <w:rPr>
          <w:rFonts w:cs="Times New Roman"/>
          <w:szCs w:val="28"/>
        </w:rPr>
        <w:t xml:space="preserve"> = </w:t>
      </w:r>
      <w:r w:rsidRPr="00076681">
        <w:rPr>
          <w:rFonts w:cs="Times New Roman"/>
          <w:szCs w:val="28"/>
          <w:lang w:val="en-US"/>
        </w:rPr>
        <w:t>X</w:t>
      </w:r>
      <w:r w:rsidRPr="00076681">
        <w:rPr>
          <w:rFonts w:cs="Times New Roman"/>
          <w:szCs w:val="28"/>
        </w:rPr>
        <w:t xml:space="preserve"> – </w:t>
      </w:r>
      <w:proofErr w:type="spellStart"/>
      <w:r w:rsidRPr="00076681">
        <w:rPr>
          <w:rFonts w:cs="Times New Roman"/>
          <w:szCs w:val="28"/>
          <w:lang w:val="en-US"/>
        </w:rPr>
        <w:t>tp</w:t>
      </w:r>
      <w:r w:rsidRPr="00076681">
        <w:rPr>
          <w:rFonts w:cs="Times New Roman"/>
          <w:szCs w:val="28"/>
          <w:vertAlign w:val="superscript"/>
          <w:lang w:val="en-US"/>
        </w:rPr>
        <w:t>T</w:t>
      </w:r>
      <w:proofErr w:type="spellEnd"/>
      <w:r w:rsidRPr="00076681">
        <w:rPr>
          <w:rFonts w:cs="Times New Roman"/>
          <w:szCs w:val="28"/>
        </w:rPr>
        <w:t xml:space="preserve"> – вычисление матрицы X на k </w:t>
      </w:r>
      <w:r w:rsidR="00E5612C" w:rsidRPr="00076681">
        <w:rPr>
          <w:rFonts w:cs="Times New Roman"/>
          <w:szCs w:val="28"/>
        </w:rPr>
        <w:t>итерации</w:t>
      </w:r>
    </w:p>
    <w:p w14:paraId="76F1E5FF" w14:textId="3D511DDD" w:rsidR="00F9695D" w:rsidRPr="00076681" w:rsidRDefault="00F9695D" w:rsidP="009C5910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 w:rsidRPr="00076681">
        <w:rPr>
          <w:rFonts w:cs="Times New Roman"/>
          <w:szCs w:val="28"/>
        </w:rPr>
        <w:t>Составить матрицу W из векторов w</w:t>
      </w:r>
      <w:r w:rsidRPr="00076681">
        <w:rPr>
          <w:rFonts w:cs="Times New Roman"/>
          <w:szCs w:val="28"/>
          <w:vertAlign w:val="superscript"/>
        </w:rPr>
        <w:t>(k)</w:t>
      </w:r>
      <w:r w:rsidRPr="00076681">
        <w:rPr>
          <w:rFonts w:cs="Times New Roman"/>
          <w:szCs w:val="28"/>
        </w:rPr>
        <w:t>, матрицу T из векторов t</w:t>
      </w:r>
      <w:r w:rsidRPr="00076681">
        <w:rPr>
          <w:rFonts w:cs="Times New Roman"/>
          <w:szCs w:val="28"/>
          <w:vertAlign w:val="superscript"/>
        </w:rPr>
        <w:t>(k)</w:t>
      </w:r>
      <w:r w:rsidRPr="00076681">
        <w:rPr>
          <w:rFonts w:cs="Times New Roman"/>
          <w:szCs w:val="28"/>
        </w:rPr>
        <w:t>, матрицу P из векторов p</w:t>
      </w:r>
      <w:r w:rsidRPr="00076681">
        <w:rPr>
          <w:rFonts w:cs="Times New Roman"/>
          <w:szCs w:val="28"/>
          <w:vertAlign w:val="superscript"/>
        </w:rPr>
        <w:t>(k)</w:t>
      </w:r>
    </w:p>
    <w:p w14:paraId="0CEB57A9" w14:textId="586C784A" w:rsidR="00142F85" w:rsidRPr="00E56AB2" w:rsidRDefault="00F9695D" w:rsidP="00142F85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 w:rsidRPr="009C5910">
        <w:rPr>
          <w:rFonts w:cs="Times New Roman"/>
          <w:szCs w:val="28"/>
          <w:lang w:val="en-US"/>
        </w:rPr>
        <w:t>B</w:t>
      </w:r>
      <w:r w:rsidRPr="009C5910">
        <w:rPr>
          <w:rFonts w:cs="Times New Roman"/>
          <w:szCs w:val="28"/>
        </w:rPr>
        <w:t>=</w:t>
      </w:r>
      <w:r w:rsidRPr="009C5910">
        <w:rPr>
          <w:rFonts w:cs="Times New Roman"/>
          <w:szCs w:val="28"/>
          <w:lang w:val="en-US"/>
        </w:rPr>
        <w:t>W</w:t>
      </w:r>
      <w:r w:rsidRPr="009C5910">
        <w:rPr>
          <w:rFonts w:cs="Times New Roman"/>
          <w:szCs w:val="28"/>
        </w:rPr>
        <w:t>(</w:t>
      </w:r>
      <w:r w:rsidRPr="009C5910">
        <w:rPr>
          <w:rFonts w:cs="Times New Roman"/>
          <w:szCs w:val="28"/>
          <w:lang w:val="en-US"/>
        </w:rPr>
        <w:t>P</w:t>
      </w:r>
      <w:r w:rsidRPr="009C5910">
        <w:rPr>
          <w:rFonts w:cs="Times New Roman"/>
          <w:szCs w:val="28"/>
          <w:vertAlign w:val="superscript"/>
          <w:lang w:val="en-US"/>
        </w:rPr>
        <w:t>T</w:t>
      </w:r>
      <w:r w:rsidRPr="009C5910">
        <w:rPr>
          <w:rFonts w:cs="Times New Roman"/>
          <w:szCs w:val="28"/>
          <w:lang w:val="en-US"/>
        </w:rPr>
        <w:t>W</w:t>
      </w:r>
      <w:r w:rsidRPr="009C5910">
        <w:rPr>
          <w:rFonts w:cs="Times New Roman"/>
          <w:szCs w:val="28"/>
        </w:rPr>
        <w:t>)</w:t>
      </w:r>
      <w:r w:rsidRPr="009C5910">
        <w:rPr>
          <w:rFonts w:cs="Times New Roman"/>
          <w:szCs w:val="28"/>
          <w:vertAlign w:val="superscript"/>
        </w:rPr>
        <w:t>-1</w:t>
      </w:r>
      <w:r w:rsidRPr="009C5910">
        <w:rPr>
          <w:rFonts w:cs="Times New Roman"/>
          <w:szCs w:val="28"/>
          <w:lang w:val="en-US"/>
        </w:rPr>
        <w:t>q</w:t>
      </w:r>
      <w:r w:rsidRPr="009C5910">
        <w:rPr>
          <w:rFonts w:cs="Times New Roman"/>
          <w:szCs w:val="28"/>
        </w:rPr>
        <w:t xml:space="preserve"> – </w:t>
      </w:r>
      <w:r w:rsidR="002727AC" w:rsidRPr="009C5910">
        <w:rPr>
          <w:rFonts w:cs="Times New Roman"/>
          <w:szCs w:val="28"/>
        </w:rPr>
        <w:t xml:space="preserve">вычисление начального приближения </w:t>
      </w:r>
      <w:r w:rsidR="002727AC" w:rsidRPr="00E56AB2">
        <w:rPr>
          <w:rFonts w:cs="Times New Roman"/>
          <w:szCs w:val="28"/>
        </w:rPr>
        <w:t>коэффициентов регрессии.</w:t>
      </w:r>
    </w:p>
    <w:p w14:paraId="59C3056C" w14:textId="631CC050" w:rsidR="00AF54B5" w:rsidRPr="00E56AB2" w:rsidRDefault="00982953" w:rsidP="009C5910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 w:rsidRPr="00982953">
        <w:rPr>
          <w:rFonts w:cs="Times New Roman"/>
          <w:szCs w:val="28"/>
        </w:rPr>
        <w:t xml:space="preserve"> </w:t>
      </w:r>
      <w:r w:rsidR="00E56AB2">
        <w:rPr>
          <w:rFonts w:cs="Times New Roman"/>
          <w:szCs w:val="28"/>
          <w:lang w:val="en-CA"/>
        </w:rPr>
        <w:t>B</w:t>
      </w:r>
      <w:r w:rsidR="00E56AB2" w:rsidRPr="00E56AB2">
        <w:rPr>
          <w:rFonts w:cs="Times New Roman"/>
          <w:szCs w:val="28"/>
        </w:rPr>
        <w:t>=</w:t>
      </w:r>
      <w:r w:rsidR="003C1B77" w:rsidRPr="003C1B77">
        <w:t xml:space="preserve"> </w:t>
      </w:r>
      <w:proofErr w:type="spellStart"/>
      <w:proofErr w:type="gramStart"/>
      <w:r w:rsidR="003C1B77">
        <w:rPr>
          <w:lang w:val="en-CA"/>
        </w:rPr>
        <w:t>argmin</w:t>
      </w:r>
      <w:proofErr w:type="spellEnd"/>
      <w:r w:rsidR="003C1B77" w:rsidRPr="003C1B77">
        <w:t>(</w:t>
      </w:r>
      <w:proofErr w:type="gramEnd"/>
      <w:r w:rsidR="00EE6003" w:rsidRPr="0079072D">
        <w:rPr>
          <w:position w:val="-28"/>
        </w:rPr>
        <w:object w:dxaOrig="1640" w:dyaOrig="540" w14:anchorId="2E231BCD">
          <v:shape id="_x0000_i1034" type="#_x0000_t75" style="width:81.75pt;height:27pt" o:ole="">
            <v:imagedata r:id="rId10" o:title=""/>
          </v:shape>
          <o:OLEObject Type="Embed" ProgID="Equation.DSMT4" ShapeID="_x0000_i1034" DrawAspect="Content" ObjectID="_1685003777" r:id="rId11"/>
        </w:object>
      </w:r>
      <w:r w:rsidR="003C1B77" w:rsidRPr="003C1B77">
        <w:t>)</w:t>
      </w:r>
      <w:r w:rsidR="0085640B" w:rsidRPr="00E56AB2">
        <w:rPr>
          <w:rFonts w:cs="Times New Roman"/>
          <w:szCs w:val="28"/>
        </w:rPr>
        <w:t xml:space="preserve">, где </w:t>
      </w:r>
      <w:r w:rsidR="00EE6003" w:rsidRPr="00E56AB2">
        <w:rPr>
          <w:rFonts w:cs="Times New Roman"/>
          <w:position w:val="-12"/>
          <w:szCs w:val="28"/>
        </w:rPr>
        <w:object w:dxaOrig="1219" w:dyaOrig="360" w14:anchorId="417D6588">
          <v:shape id="_x0000_i1036" type="#_x0000_t75" style="width:61.5pt;height:18pt" o:ole="">
            <v:imagedata r:id="rId12" o:title=""/>
          </v:shape>
          <o:OLEObject Type="Embed" ProgID="Equation.DSMT4" ShapeID="_x0000_i1036" DrawAspect="Content" ObjectID="_1685003778" r:id="rId13"/>
        </w:object>
      </w:r>
      <w:r w:rsidR="0085640B" w:rsidRPr="00E56AB2">
        <w:rPr>
          <w:rFonts w:cs="Times New Roman"/>
          <w:szCs w:val="28"/>
        </w:rPr>
        <w:t xml:space="preserve"> - функция </w:t>
      </w:r>
      <w:proofErr w:type="spellStart"/>
      <w:r w:rsidR="0085640B" w:rsidRPr="00E56AB2">
        <w:rPr>
          <w:rFonts w:cs="Times New Roman"/>
          <w:szCs w:val="28"/>
        </w:rPr>
        <w:t>Хьюбера</w:t>
      </w:r>
      <w:proofErr w:type="spellEnd"/>
      <w:r w:rsidR="000452E7">
        <w:rPr>
          <w:rFonts w:cs="Times New Roman"/>
          <w:szCs w:val="28"/>
        </w:rPr>
        <w:t xml:space="preserve">, </w:t>
      </w:r>
      <w:r w:rsidR="000452E7" w:rsidRPr="000452E7">
        <w:rPr>
          <w:rFonts w:cs="Times New Roman"/>
          <w:i/>
          <w:iCs/>
          <w:szCs w:val="28"/>
          <w:lang w:val="en-CA"/>
        </w:rPr>
        <w:t>b</w:t>
      </w:r>
      <w:r w:rsidR="000452E7" w:rsidRPr="000452E7">
        <w:rPr>
          <w:rFonts w:cs="Times New Roman"/>
          <w:szCs w:val="28"/>
        </w:rPr>
        <w:t xml:space="preserve"> </w:t>
      </w:r>
      <w:r w:rsidR="000452E7">
        <w:rPr>
          <w:rFonts w:cs="Times New Roman"/>
          <w:szCs w:val="28"/>
        </w:rPr>
        <w:t>–</w:t>
      </w:r>
      <w:r w:rsidR="000452E7" w:rsidRPr="000452E7">
        <w:rPr>
          <w:rFonts w:cs="Times New Roman"/>
          <w:szCs w:val="28"/>
        </w:rPr>
        <w:t xml:space="preserve"> </w:t>
      </w:r>
      <w:r w:rsidR="000452E7">
        <w:rPr>
          <w:rFonts w:cs="Times New Roman"/>
          <w:szCs w:val="28"/>
        </w:rPr>
        <w:t xml:space="preserve">элемент вектора </w:t>
      </w:r>
      <w:r w:rsidR="000452E7">
        <w:rPr>
          <w:rFonts w:cs="Times New Roman"/>
          <w:szCs w:val="28"/>
          <w:lang w:val="en-CA"/>
        </w:rPr>
        <w:t>B</w:t>
      </w:r>
      <w:r w:rsidR="00005DB7" w:rsidRPr="00005DB7">
        <w:rPr>
          <w:rFonts w:cs="Times New Roman"/>
          <w:szCs w:val="28"/>
        </w:rPr>
        <w:t>.</w:t>
      </w:r>
    </w:p>
    <w:p w14:paraId="759CC5BB" w14:textId="37D0A126" w:rsidR="00C01F66" w:rsidRPr="00E56AB2" w:rsidRDefault="00C01F66" w:rsidP="009C5910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 w:rsidRPr="00E56AB2">
        <w:rPr>
          <w:rFonts w:cs="Times New Roman"/>
          <w:szCs w:val="28"/>
          <w:lang w:val="en-US"/>
        </w:rPr>
        <w:t>B</w:t>
      </w:r>
      <w:r w:rsidRPr="00E56AB2">
        <w:rPr>
          <w:rFonts w:cs="Times New Roman"/>
          <w:szCs w:val="28"/>
        </w:rPr>
        <w:t xml:space="preserve">0 = </w:t>
      </w:r>
      <w:r w:rsidRPr="00E56AB2">
        <w:rPr>
          <w:rFonts w:cs="Times New Roman"/>
          <w:szCs w:val="28"/>
          <w:lang w:val="en-US"/>
        </w:rPr>
        <w:t>q</w:t>
      </w:r>
      <w:r w:rsidRPr="00E56AB2">
        <w:rPr>
          <w:rFonts w:cs="Times New Roman"/>
          <w:szCs w:val="28"/>
        </w:rPr>
        <w:t xml:space="preserve"> - </w:t>
      </w:r>
      <w:r w:rsidRPr="00E56AB2">
        <w:rPr>
          <w:rFonts w:cs="Times New Roman"/>
          <w:szCs w:val="28"/>
          <w:lang w:val="en-US"/>
        </w:rPr>
        <w:t>P</w:t>
      </w:r>
      <w:r w:rsidRPr="00E56AB2">
        <w:rPr>
          <w:rFonts w:cs="Times New Roman"/>
          <w:szCs w:val="28"/>
          <w:vertAlign w:val="superscript"/>
          <w:lang w:val="en-US"/>
        </w:rPr>
        <w:t>T</w:t>
      </w:r>
      <w:r w:rsidRPr="00E56AB2">
        <w:rPr>
          <w:rFonts w:cs="Times New Roman"/>
          <w:szCs w:val="28"/>
          <w:lang w:val="en-US"/>
        </w:rPr>
        <w:t>B</w:t>
      </w:r>
      <w:r w:rsidRPr="00E56AB2">
        <w:rPr>
          <w:rFonts w:cs="Times New Roman"/>
          <w:szCs w:val="28"/>
        </w:rPr>
        <w:t xml:space="preserve"> </w:t>
      </w:r>
    </w:p>
    <w:p w14:paraId="6EAD04A7" w14:textId="1C37B667" w:rsidR="009C57E2" w:rsidRPr="00E56AB2" w:rsidRDefault="00F9695D" w:rsidP="009C5910">
      <w:pPr>
        <w:pStyle w:val="a3"/>
        <w:numPr>
          <w:ilvl w:val="0"/>
          <w:numId w:val="5"/>
        </w:numPr>
        <w:rPr>
          <w:rFonts w:cs="Times New Roman"/>
          <w:szCs w:val="28"/>
        </w:rPr>
      </w:pPr>
      <w:r w:rsidRPr="00E56AB2">
        <w:rPr>
          <w:rFonts w:cs="Times New Roman"/>
          <w:szCs w:val="28"/>
          <w:lang w:val="en-US"/>
        </w:rPr>
        <w:t>Y</w:t>
      </w:r>
      <w:r w:rsidRPr="00E56AB2">
        <w:rPr>
          <w:rFonts w:cs="Times New Roman"/>
          <w:szCs w:val="28"/>
        </w:rPr>
        <w:t xml:space="preserve"> = </w:t>
      </w:r>
      <w:r w:rsidRPr="00E56AB2">
        <w:rPr>
          <w:rFonts w:cs="Times New Roman"/>
          <w:szCs w:val="28"/>
          <w:lang w:val="en-US"/>
        </w:rPr>
        <w:t>XB</w:t>
      </w:r>
      <w:r w:rsidRPr="00E56AB2">
        <w:rPr>
          <w:rFonts w:cs="Times New Roman"/>
          <w:szCs w:val="28"/>
        </w:rPr>
        <w:t xml:space="preserve"> + </w:t>
      </w:r>
      <w:r w:rsidRPr="00E56AB2">
        <w:rPr>
          <w:rFonts w:cs="Times New Roman"/>
          <w:szCs w:val="28"/>
          <w:lang w:val="en-CA"/>
        </w:rPr>
        <w:t>B</w:t>
      </w:r>
      <w:r w:rsidRPr="00E56AB2">
        <w:rPr>
          <w:rFonts w:cs="Times New Roman"/>
          <w:szCs w:val="28"/>
        </w:rPr>
        <w:t xml:space="preserve">0 </w:t>
      </w:r>
    </w:p>
    <w:p w14:paraId="156AB724" w14:textId="1F53EAD9" w:rsidR="007C691E" w:rsidRDefault="007C691E" w:rsidP="002D2C26">
      <w:pPr>
        <w:pStyle w:val="1"/>
      </w:pPr>
      <w:bookmarkStart w:id="7" w:name="_Toc73981413"/>
      <w:r>
        <w:t>Результаты</w:t>
      </w:r>
      <w:bookmarkEnd w:id="7"/>
    </w:p>
    <w:p w14:paraId="1177756A" w14:textId="61006CD4" w:rsidR="0044389E" w:rsidRPr="002A549A" w:rsidRDefault="007C691E" w:rsidP="00E038A1">
      <w:pPr>
        <w:pStyle w:val="2"/>
        <w:rPr>
          <w:lang w:val="en-CA"/>
        </w:rPr>
      </w:pPr>
      <w:bookmarkStart w:id="8" w:name="_Toc73981414"/>
      <w:r w:rsidRPr="0044389E">
        <w:t xml:space="preserve">Стандартный алгоритм </w:t>
      </w:r>
      <w:r w:rsidR="002A549A">
        <w:rPr>
          <w:lang w:val="en-CA"/>
        </w:rPr>
        <w:t>PLS</w:t>
      </w:r>
      <w:bookmarkEnd w:id="8"/>
    </w:p>
    <w:p w14:paraId="3F18F0FD" w14:textId="6330211B" w:rsidR="002C22B0" w:rsidRDefault="00E038A1" w:rsidP="00E038A1">
      <w:r>
        <w:t xml:space="preserve">Для оценки </w:t>
      </w:r>
      <w:r w:rsidR="002C22B0">
        <w:t>точности модели была использована стандартная среднеквадратичная ошибка. Ошибка находилась по формуле:</w:t>
      </w:r>
    </w:p>
    <w:p w14:paraId="3C4388B2" w14:textId="181DE5C4" w:rsidR="00C66288" w:rsidRDefault="00047D58" w:rsidP="00E038A1">
      <w:r w:rsidRPr="00667CD1">
        <w:rPr>
          <w:position w:val="-30"/>
        </w:rPr>
        <w:object w:dxaOrig="2120" w:dyaOrig="620" w14:anchorId="15A05E52">
          <v:shape id="_x0000_i1028" type="#_x0000_t75" style="width:105.75pt;height:30.75pt" o:ole="">
            <v:imagedata r:id="rId14" o:title=""/>
          </v:shape>
          <o:OLEObject Type="Embed" ProgID="Equation.DSMT4" ShapeID="_x0000_i1028" DrawAspect="Content" ObjectID="_1685003779" r:id="rId15"/>
        </w:object>
      </w:r>
      <w:r w:rsidRPr="00047D58">
        <w:t>,</w:t>
      </w:r>
      <w:r w:rsidRPr="00484729">
        <w:t xml:space="preserve"> </w:t>
      </w:r>
      <w:r>
        <w:t xml:space="preserve">где </w:t>
      </w:r>
      <w:r w:rsidRPr="00667CD1">
        <w:rPr>
          <w:position w:val="-10"/>
        </w:rPr>
        <w:object w:dxaOrig="1460" w:dyaOrig="320" w14:anchorId="678DE638">
          <v:shape id="_x0000_i1029" type="#_x0000_t75" style="width:73.5pt;height:16.5pt" o:ole="">
            <v:imagedata r:id="rId16" o:title=""/>
          </v:shape>
          <o:OLEObject Type="Embed" ProgID="Equation.DSMT4" ShapeID="_x0000_i1029" DrawAspect="Content" ObjectID="_1685003780" r:id="rId17"/>
        </w:object>
      </w:r>
      <w:r w:rsidR="00C66288">
        <w:t>.</w:t>
      </w:r>
    </w:p>
    <w:p w14:paraId="4E044ADF" w14:textId="3494EA43" w:rsidR="00C66288" w:rsidRPr="00C66288" w:rsidRDefault="00C66288" w:rsidP="00E038A1">
      <w:r>
        <w:t xml:space="preserve">Для каждого фиксированного значения количества компонент, от 1 до 20 строилась модель </w:t>
      </w:r>
      <w:r>
        <w:rPr>
          <w:lang w:val="en-CA"/>
        </w:rPr>
        <w:t>PLS</w:t>
      </w:r>
      <w:r>
        <w:t xml:space="preserve"> и находилась ошибка.</w:t>
      </w:r>
    </w:p>
    <w:p w14:paraId="2F03D594" w14:textId="0BCCD21E" w:rsidR="009C7F55" w:rsidRDefault="00A63B3C" w:rsidP="000E1384">
      <w:pPr>
        <w:spacing w:after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4EF8723" wp14:editId="2D009E7C">
            <wp:extent cx="5040000" cy="2160000"/>
            <wp:effectExtent l="0" t="0" r="8255" b="12065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DF3D1420-FE14-4F52-AB92-3CC4AA2029E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6F11C1B1" w14:textId="4BC92A8C" w:rsidR="00DE639D" w:rsidRDefault="00886108" w:rsidP="000E1384">
      <w:pPr>
        <w:spacing w:after="0"/>
      </w:pPr>
      <w:r>
        <w:t xml:space="preserve">Так как </w:t>
      </w:r>
      <w:r>
        <w:rPr>
          <w:lang w:val="en-CA"/>
        </w:rPr>
        <w:t>PLS</w:t>
      </w:r>
      <w:r>
        <w:t xml:space="preserve"> </w:t>
      </w:r>
      <w:r w:rsidRPr="00076681">
        <w:t xml:space="preserve">регрессия выделяет небольшое количество латентных переменных, в пространстве которых связь между зависимой переменной и </w:t>
      </w:r>
      <w:r w:rsidRPr="00076681">
        <w:lastRenderedPageBreak/>
        <w:t>предикторами достигает максимального значения</w:t>
      </w:r>
      <w:r>
        <w:t>. Можно заметить то, что увеличение количества латентных переменных или компонент, ведет к увеличению точности оценки.</w:t>
      </w:r>
    </w:p>
    <w:p w14:paraId="5983A93F" w14:textId="2FDF3716" w:rsidR="00E13E77" w:rsidRDefault="00F8757A" w:rsidP="00B56648">
      <w:pPr>
        <w:spacing w:after="0"/>
      </w:pPr>
      <w:r>
        <w:t xml:space="preserve">Также для понимания достоверности модели </w:t>
      </w:r>
      <w:r w:rsidR="00BA187D">
        <w:t>была построена</w:t>
      </w:r>
      <w:r>
        <w:t xml:space="preserve"> кросс-валидаци</w:t>
      </w:r>
      <w:r w:rsidR="00BA187D">
        <w:t>я</w:t>
      </w:r>
      <w:r>
        <w:t xml:space="preserve">. </w:t>
      </w:r>
    </w:p>
    <w:p w14:paraId="2151093B" w14:textId="25C673BE" w:rsidR="00EE6003" w:rsidRDefault="00EE6003" w:rsidP="00B56648">
      <w:pPr>
        <w:spacing w:after="0"/>
      </w:pPr>
      <w:r>
        <w:t xml:space="preserve">1.Процедура повторялась </w:t>
      </w:r>
      <w:r>
        <w:rPr>
          <w:lang w:val="en-CA"/>
        </w:rPr>
        <w:t>N</w:t>
      </w:r>
      <w:r w:rsidRPr="00EE6003">
        <w:t xml:space="preserve"> </w:t>
      </w:r>
      <w:r>
        <w:t xml:space="preserve">раз, где </w:t>
      </w:r>
      <w:r>
        <w:rPr>
          <w:lang w:val="en-CA"/>
        </w:rPr>
        <w:t>N</w:t>
      </w:r>
      <w:r w:rsidRPr="00EE6003">
        <w:t xml:space="preserve"> </w:t>
      </w:r>
      <w:r>
        <w:t xml:space="preserve">– размерность вектора </w:t>
      </w:r>
      <w:r>
        <w:rPr>
          <w:lang w:val="en-CA"/>
        </w:rPr>
        <w:t>Y</w:t>
      </w:r>
      <w:r>
        <w:t>:</w:t>
      </w:r>
    </w:p>
    <w:p w14:paraId="45FABE4F" w14:textId="21190F54" w:rsidR="00EE6003" w:rsidRDefault="00EE6003" w:rsidP="00B56648">
      <w:pPr>
        <w:spacing w:after="0"/>
      </w:pPr>
      <w:r>
        <w:tab/>
        <w:t xml:space="preserve">1. Обучающая выборка разбивается на </w:t>
      </w:r>
      <w:proofErr w:type="spellStart"/>
      <w:r>
        <w:rPr>
          <w:lang w:val="en-CA"/>
        </w:rPr>
        <w:t>i</w:t>
      </w:r>
      <w:proofErr w:type="spellEnd"/>
      <w:r>
        <w:t xml:space="preserve"> непересекающихся </w:t>
      </w:r>
      <w:r w:rsidR="007A39FD">
        <w:tab/>
      </w:r>
      <w:r w:rsidR="007A39FD">
        <w:tab/>
      </w:r>
      <w:r w:rsidR="007A39FD">
        <w:tab/>
      </w:r>
      <w:r>
        <w:t>одинаковых по объему частей;</w:t>
      </w:r>
    </w:p>
    <w:p w14:paraId="1D5A1783" w14:textId="679A4B41" w:rsidR="00EE6003" w:rsidRDefault="00EE6003" w:rsidP="00B56648">
      <w:pPr>
        <w:spacing w:after="0"/>
      </w:pPr>
      <w:r>
        <w:tab/>
        <w:t xml:space="preserve">2. Производится </w:t>
      </w:r>
      <w:proofErr w:type="spellStart"/>
      <w:r>
        <w:rPr>
          <w:lang w:val="en-CA"/>
        </w:rPr>
        <w:t>i</w:t>
      </w:r>
      <w:proofErr w:type="spellEnd"/>
      <w:r>
        <w:t xml:space="preserve"> итераций. На каждой итерации происходит </w:t>
      </w:r>
      <w:r w:rsidR="007A39FD">
        <w:tab/>
      </w:r>
      <w:r w:rsidR="007A39FD">
        <w:tab/>
      </w:r>
      <w:r w:rsidR="007A39FD">
        <w:tab/>
      </w:r>
      <w:r>
        <w:t>следующее:</w:t>
      </w:r>
    </w:p>
    <w:p w14:paraId="0E5CE6CA" w14:textId="398BBD8A" w:rsidR="00EE6003" w:rsidRDefault="00EE6003" w:rsidP="00B56648">
      <w:pPr>
        <w:spacing w:after="0"/>
      </w:pPr>
      <w:r>
        <w:tab/>
      </w:r>
      <w:r>
        <w:tab/>
        <w:t xml:space="preserve">1. Модель обучается на </w:t>
      </w:r>
      <w:proofErr w:type="spellStart"/>
      <w:r>
        <w:rPr>
          <w:lang w:val="en-CA"/>
        </w:rPr>
        <w:t>i</w:t>
      </w:r>
      <w:proofErr w:type="spellEnd"/>
      <w:r w:rsidRPr="00EE6003">
        <w:t>-1</w:t>
      </w:r>
      <w:r>
        <w:t xml:space="preserve"> части обучающей выборки;</w:t>
      </w:r>
    </w:p>
    <w:p w14:paraId="40F33C23" w14:textId="2DDE98E2" w:rsidR="00EE6003" w:rsidRPr="00EE6003" w:rsidRDefault="00EE6003" w:rsidP="00B56648">
      <w:pPr>
        <w:spacing w:after="0"/>
      </w:pPr>
      <w:r>
        <w:tab/>
      </w:r>
      <w:r>
        <w:tab/>
        <w:t xml:space="preserve">2. Модель тестируется на части обучающей выборки, </w:t>
      </w:r>
      <w:r w:rsidR="007A39FD">
        <w:tab/>
      </w:r>
      <w:r w:rsidR="007A39FD">
        <w:tab/>
      </w:r>
      <w:r w:rsidR="007A39FD">
        <w:tab/>
      </w:r>
      <w:r w:rsidR="007A39FD">
        <w:tab/>
      </w:r>
      <w:r>
        <w:t>которая не участвовала в обучении.</w:t>
      </w:r>
    </w:p>
    <w:p w14:paraId="150D296F" w14:textId="77777777" w:rsidR="00EE6003" w:rsidRPr="00EE6003" w:rsidRDefault="00EE6003" w:rsidP="00C934B7">
      <w:pPr>
        <w:spacing w:after="0"/>
      </w:pPr>
    </w:p>
    <w:p w14:paraId="79F24787" w14:textId="6937D19F" w:rsidR="00E13E77" w:rsidRPr="0073477A" w:rsidRDefault="0073477A" w:rsidP="0073477A">
      <w:pPr>
        <w:spacing w:after="0"/>
      </w:pPr>
      <w:r>
        <w:t>Кросс-валидация в данном случае представлена формулой:</w:t>
      </w:r>
      <w:r w:rsidR="00EE6003" w:rsidRPr="0079072D">
        <w:rPr>
          <w:position w:val="-28"/>
        </w:rPr>
        <w:object w:dxaOrig="1980" w:dyaOrig="680" w14:anchorId="41E282E6">
          <v:shape id="_x0000_i1038" type="#_x0000_t75" style="width:99pt;height:33.75pt" o:ole="">
            <v:imagedata r:id="rId19" o:title=""/>
          </v:shape>
          <o:OLEObject Type="Embed" ProgID="Equation.DSMT4" ShapeID="_x0000_i1038" DrawAspect="Content" ObjectID="_1685003781" r:id="rId20"/>
        </w:object>
      </w:r>
      <w:r>
        <w:t xml:space="preserve">, где </w:t>
      </w:r>
      <w:r w:rsidRPr="0079072D">
        <w:rPr>
          <w:position w:val="-14"/>
        </w:rPr>
        <w:object w:dxaOrig="440" w:dyaOrig="380" w14:anchorId="081C3B6C">
          <v:shape id="_x0000_i1031" type="#_x0000_t75" style="width:21.75pt;height:18.75pt" o:ole="">
            <v:imagedata r:id="rId21" o:title=""/>
          </v:shape>
          <o:OLEObject Type="Embed" ProgID="Equation.DSMT4" ShapeID="_x0000_i1031" DrawAspect="Content" ObjectID="_1685003782" r:id="rId22"/>
        </w:object>
      </w:r>
      <w:r>
        <w:t>- полученные значения после оценки</w:t>
      </w:r>
      <w:r w:rsidR="00EE6003" w:rsidRPr="00EE6003">
        <w:t xml:space="preserve"> </w:t>
      </w:r>
      <w:r w:rsidR="00EE6003">
        <w:t xml:space="preserve">с учетом того, что отсутствует </w:t>
      </w:r>
      <w:proofErr w:type="spellStart"/>
      <w:r w:rsidR="00EE6003">
        <w:rPr>
          <w:lang w:val="en-CA"/>
        </w:rPr>
        <w:t>i</w:t>
      </w:r>
      <w:proofErr w:type="spellEnd"/>
      <w:r w:rsidR="00EE6003">
        <w:t>-</w:t>
      </w:r>
      <w:proofErr w:type="spellStart"/>
      <w:r w:rsidR="00EE6003">
        <w:t>ая</w:t>
      </w:r>
      <w:proofErr w:type="spellEnd"/>
      <w:r w:rsidR="00EE6003">
        <w:t xml:space="preserve"> строка</w:t>
      </w:r>
      <w:r>
        <w:t xml:space="preserve">. </w:t>
      </w:r>
    </w:p>
    <w:p w14:paraId="6F39145F" w14:textId="5F99C1E8" w:rsidR="00EC3F54" w:rsidRDefault="00EC3F54" w:rsidP="00A222CE">
      <w:pPr>
        <w:pStyle w:val="a3"/>
        <w:ind w:left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46EF09E8" wp14:editId="76CF9378">
            <wp:extent cx="5040000" cy="2160000"/>
            <wp:effectExtent l="0" t="0" r="8255" b="12065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2AA1BA2C-3A9B-4AB9-8C47-90155715554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1FB37272" w14:textId="3A21B391" w:rsidR="007F7E65" w:rsidRDefault="00E5612C" w:rsidP="00A70898">
      <w:pPr>
        <w:spacing w:after="160"/>
        <w:rPr>
          <w:rFonts w:cs="Times New Roman"/>
          <w:b/>
          <w:bCs/>
          <w:szCs w:val="28"/>
        </w:rPr>
      </w:pPr>
      <w:r>
        <w:t>Можно заметить, что ошибка кросс-валидации в данном случае растет.</w:t>
      </w:r>
    </w:p>
    <w:p w14:paraId="4DC94011" w14:textId="19FAE3C0" w:rsidR="007F7E65" w:rsidRPr="0044389E" w:rsidRDefault="007F7E65" w:rsidP="00A222CE">
      <w:pPr>
        <w:pStyle w:val="2"/>
      </w:pPr>
      <w:bookmarkStart w:id="9" w:name="_Toc73981415"/>
      <w:r w:rsidRPr="0044389E">
        <w:t xml:space="preserve">Робастный </w:t>
      </w:r>
      <w:r w:rsidRPr="0044389E">
        <w:rPr>
          <w:lang w:val="en-CA"/>
        </w:rPr>
        <w:t>PLS</w:t>
      </w:r>
      <w:r w:rsidRPr="0044389E">
        <w:t xml:space="preserve"> алгоритм.</w:t>
      </w:r>
      <w:bookmarkEnd w:id="9"/>
    </w:p>
    <w:p w14:paraId="03ABCC9C" w14:textId="02BC73EE" w:rsidR="007F7E65" w:rsidRPr="005D0D98" w:rsidRDefault="007F7E65" w:rsidP="00A70898">
      <w:pPr>
        <w:rPr>
          <w:rFonts w:cs="Times New Roman"/>
          <w:szCs w:val="28"/>
        </w:rPr>
      </w:pPr>
      <w:r>
        <w:tab/>
      </w:r>
      <w:r w:rsidRPr="005D0D98">
        <w:rPr>
          <w:rFonts w:cs="Times New Roman"/>
          <w:szCs w:val="28"/>
        </w:rPr>
        <w:t xml:space="preserve">При реализации робастного </w:t>
      </w:r>
      <w:r w:rsidRPr="005D0D98">
        <w:rPr>
          <w:rFonts w:cs="Times New Roman"/>
          <w:szCs w:val="28"/>
          <w:lang w:val="en-CA"/>
        </w:rPr>
        <w:t>PLS</w:t>
      </w:r>
      <w:r w:rsidRPr="005D0D98">
        <w:rPr>
          <w:rFonts w:cs="Times New Roman"/>
          <w:szCs w:val="28"/>
        </w:rPr>
        <w:t xml:space="preserve"> алгоритма были проведены следующие исследования:</w:t>
      </w:r>
    </w:p>
    <w:p w14:paraId="4FC557A3" w14:textId="79A18A3B" w:rsidR="007F7E65" w:rsidRPr="00A222CE" w:rsidRDefault="005D0D98" w:rsidP="00A70898">
      <w:pPr>
        <w:rPr>
          <w:rFonts w:cs="Times New Roman"/>
          <w:b/>
          <w:bCs/>
          <w:szCs w:val="28"/>
        </w:rPr>
      </w:pPr>
      <w:r w:rsidRPr="00A222CE">
        <w:rPr>
          <w:rFonts w:cs="Times New Roman"/>
          <w:b/>
          <w:bCs/>
          <w:szCs w:val="28"/>
        </w:rPr>
        <w:lastRenderedPageBreak/>
        <w:t xml:space="preserve">1. </w:t>
      </w:r>
      <w:r w:rsidR="007F7E65" w:rsidRPr="00A222CE">
        <w:rPr>
          <w:rFonts w:cs="Times New Roman"/>
          <w:b/>
          <w:bCs/>
          <w:szCs w:val="28"/>
        </w:rPr>
        <w:t>Зависимость результатов работы алгоритма от различных методов минимизации.</w:t>
      </w:r>
    </w:p>
    <w:p w14:paraId="1E4479D1" w14:textId="4541015B" w:rsidR="007F7E65" w:rsidRPr="005D0D98" w:rsidRDefault="005D0D98" w:rsidP="00A70898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B85D19" w:rsidRPr="005D0D98">
        <w:rPr>
          <w:rFonts w:cs="Times New Roman"/>
          <w:szCs w:val="28"/>
        </w:rPr>
        <w:t>Результаты работы</w:t>
      </w:r>
      <w:r w:rsidR="007F7E65" w:rsidRPr="005D0D98">
        <w:rPr>
          <w:rFonts w:cs="Times New Roman"/>
          <w:szCs w:val="28"/>
        </w:rPr>
        <w:t xml:space="preserve"> алгоритма показали, что метод минимизации напрямую влияет на </w:t>
      </w:r>
      <w:r w:rsidR="00B85D19" w:rsidRPr="005D0D98">
        <w:rPr>
          <w:rFonts w:cs="Times New Roman"/>
          <w:szCs w:val="28"/>
        </w:rPr>
        <w:t xml:space="preserve">ошибку робастного метода. Рассматривался алгоритм: Хука и </w:t>
      </w:r>
      <w:proofErr w:type="spellStart"/>
      <w:r w:rsidR="00B85D19" w:rsidRPr="005D0D98">
        <w:rPr>
          <w:rFonts w:cs="Times New Roman"/>
          <w:szCs w:val="28"/>
        </w:rPr>
        <w:t>Дживса</w:t>
      </w:r>
      <w:proofErr w:type="spellEnd"/>
      <w:r w:rsidR="00B85D19" w:rsidRPr="005D0D98">
        <w:rPr>
          <w:rFonts w:cs="Times New Roman"/>
          <w:szCs w:val="28"/>
        </w:rPr>
        <w:t xml:space="preserve">, </w:t>
      </w:r>
      <w:proofErr w:type="spellStart"/>
      <w:r w:rsidR="00B85D19" w:rsidRPr="005D0D98">
        <w:rPr>
          <w:rFonts w:cs="Times New Roman"/>
          <w:szCs w:val="28"/>
        </w:rPr>
        <w:t>Нелдера</w:t>
      </w:r>
      <w:proofErr w:type="spellEnd"/>
      <w:r w:rsidR="00B85D19" w:rsidRPr="005D0D98">
        <w:rPr>
          <w:rFonts w:cs="Times New Roman"/>
          <w:szCs w:val="28"/>
        </w:rPr>
        <w:t xml:space="preserve"> </w:t>
      </w:r>
      <w:proofErr w:type="spellStart"/>
      <w:r w:rsidR="00B85D19" w:rsidRPr="005D0D98">
        <w:rPr>
          <w:rFonts w:cs="Times New Roman"/>
          <w:szCs w:val="28"/>
        </w:rPr>
        <w:t>Мида</w:t>
      </w:r>
      <w:proofErr w:type="spellEnd"/>
      <w:r w:rsidR="00B85D19" w:rsidRPr="005D0D98">
        <w:rPr>
          <w:rFonts w:cs="Times New Roman"/>
          <w:szCs w:val="28"/>
        </w:rPr>
        <w:t xml:space="preserve"> и </w:t>
      </w:r>
      <w:r w:rsidR="006B5A5E" w:rsidRPr="005D0D98">
        <w:rPr>
          <w:rFonts w:cs="Times New Roman"/>
          <w:szCs w:val="28"/>
        </w:rPr>
        <w:t>Пауэлла</w:t>
      </w:r>
      <w:r w:rsidR="00B85D19" w:rsidRPr="005D0D98">
        <w:rPr>
          <w:rFonts w:cs="Times New Roman"/>
          <w:szCs w:val="28"/>
        </w:rPr>
        <w:t xml:space="preserve">. Параметр функции </w:t>
      </w:r>
      <w:proofErr w:type="spellStart"/>
      <w:r w:rsidR="00B85D19" w:rsidRPr="005D0D98">
        <w:rPr>
          <w:rFonts w:cs="Times New Roman"/>
          <w:szCs w:val="28"/>
        </w:rPr>
        <w:t>Хьюбера</w:t>
      </w:r>
      <w:proofErr w:type="spellEnd"/>
      <w:r w:rsidR="00B85D19" w:rsidRPr="005D0D98">
        <w:rPr>
          <w:rFonts w:cs="Times New Roman"/>
          <w:szCs w:val="28"/>
        </w:rPr>
        <w:t xml:space="preserve"> брался равным 1,345.</w:t>
      </w:r>
    </w:p>
    <w:p w14:paraId="7B140501" w14:textId="5EE6ED90" w:rsidR="005D0D98" w:rsidRDefault="006B5A5E" w:rsidP="00A222CE">
      <w:pPr>
        <w:pStyle w:val="a3"/>
        <w:spacing w:after="160"/>
        <w:ind w:left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23B68BA0" wp14:editId="16F788AD">
            <wp:extent cx="5040000" cy="2160000"/>
            <wp:effectExtent l="0" t="0" r="8255" b="12065"/>
            <wp:docPr id="3" name="Диаграмма 3">
              <a:extLst xmlns:a="http://schemas.openxmlformats.org/drawingml/2006/main">
                <a:ext uri="{FF2B5EF4-FFF2-40B4-BE49-F238E27FC236}">
                  <a16:creationId xmlns:a16="http://schemas.microsoft.com/office/drawing/2014/main" id="{65E3984C-89E3-4A09-BBCD-110977169023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300A494F" w14:textId="23A244F6" w:rsidR="00B85D19" w:rsidRDefault="005D0D98" w:rsidP="00A70898">
      <w:pPr>
        <w:rPr>
          <w:rFonts w:cs="Times New Roman"/>
          <w:szCs w:val="28"/>
        </w:rPr>
      </w:pPr>
      <w:r w:rsidRPr="005D0D98">
        <w:rPr>
          <w:rFonts w:cs="Times New Roman"/>
          <w:szCs w:val="28"/>
        </w:rPr>
        <w:tab/>
        <w:t xml:space="preserve">Для выяснения корректности работы робастного алгоритма, было поставлено аномальное значение </w:t>
      </w:r>
      <w:r>
        <w:rPr>
          <w:rFonts w:cs="Times New Roman"/>
          <w:szCs w:val="28"/>
        </w:rPr>
        <w:t xml:space="preserve">в точку </w:t>
      </w:r>
      <w:proofErr w:type="gramStart"/>
      <w:r>
        <w:rPr>
          <w:rFonts w:cs="Times New Roman"/>
          <w:szCs w:val="28"/>
          <w:lang w:val="en-CA"/>
        </w:rPr>
        <w:t>Y</w:t>
      </w:r>
      <w:r w:rsidRPr="005D0D98">
        <w:rPr>
          <w:rFonts w:cs="Times New Roman"/>
          <w:szCs w:val="28"/>
        </w:rPr>
        <w:t>[</w:t>
      </w:r>
      <w:proofErr w:type="gramEnd"/>
      <w:r w:rsidRPr="005D0D98">
        <w:rPr>
          <w:rFonts w:cs="Times New Roman"/>
          <w:szCs w:val="28"/>
        </w:rPr>
        <w:t xml:space="preserve">5] = </w:t>
      </w:r>
      <w:r w:rsidR="00935E36">
        <w:rPr>
          <w:rFonts w:cs="Times New Roman"/>
          <w:szCs w:val="28"/>
        </w:rPr>
        <w:t>100</w:t>
      </w:r>
      <w:r>
        <w:rPr>
          <w:rFonts w:cs="Times New Roman"/>
          <w:szCs w:val="28"/>
        </w:rPr>
        <w:t xml:space="preserve">. </w:t>
      </w:r>
    </w:p>
    <w:p w14:paraId="165D6152" w14:textId="7FBC9D96" w:rsidR="005D0D98" w:rsidRDefault="0016655E" w:rsidP="00A70898">
      <w:pPr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01F68A98" wp14:editId="44DDD55A">
            <wp:extent cx="5040000" cy="2160000"/>
            <wp:effectExtent l="0" t="0" r="8255" b="12065"/>
            <wp:docPr id="8" name="Диаграмма 8">
              <a:extLst xmlns:a="http://schemas.openxmlformats.org/drawingml/2006/main">
                <a:ext uri="{FF2B5EF4-FFF2-40B4-BE49-F238E27FC236}">
                  <a16:creationId xmlns:a16="http://schemas.microsoft.com/office/drawing/2014/main" id="{3D120579-0F43-475F-B3A5-1591A5F61D4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45CC5824" w14:textId="3E89EF7F" w:rsidR="00C95705" w:rsidRDefault="00C95705" w:rsidP="00A70898">
      <w:pPr>
        <w:rPr>
          <w:rFonts w:cs="Times New Roman"/>
          <w:szCs w:val="28"/>
        </w:rPr>
      </w:pPr>
      <w:r>
        <w:rPr>
          <w:rFonts w:cs="Times New Roman"/>
          <w:szCs w:val="28"/>
        </w:rPr>
        <w:t>Ошибка кросс валидации имела следующие значения:</w:t>
      </w:r>
    </w:p>
    <w:p w14:paraId="4CB5AF95" w14:textId="24E47B0C" w:rsidR="00C95705" w:rsidRPr="005D0D98" w:rsidRDefault="00C95705" w:rsidP="00A70898">
      <w:pPr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6C5137D3" wp14:editId="33CDC0A0">
            <wp:extent cx="5040000" cy="2160000"/>
            <wp:effectExtent l="0" t="0" r="8255" b="12065"/>
            <wp:docPr id="7" name="Диаграмма 7">
              <a:extLst xmlns:a="http://schemas.openxmlformats.org/drawingml/2006/main">
                <a:ext uri="{FF2B5EF4-FFF2-40B4-BE49-F238E27FC236}">
                  <a16:creationId xmlns:a16="http://schemas.microsoft.com/office/drawing/2014/main" id="{44732810-3AB7-4024-9B71-E37520C526D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28E746A3" w14:textId="60564536" w:rsidR="007C691E" w:rsidRDefault="00A712B9" w:rsidP="00A70898">
      <w:pPr>
        <w:rPr>
          <w:rFonts w:cs="Times New Roman"/>
          <w:szCs w:val="28"/>
        </w:rPr>
      </w:pPr>
      <w:r w:rsidRPr="005D0D98">
        <w:rPr>
          <w:rFonts w:cs="Times New Roman"/>
          <w:szCs w:val="28"/>
        </w:rPr>
        <w:t xml:space="preserve">Так как робастный алгоритм с минимизацией Хука и </w:t>
      </w:r>
      <w:proofErr w:type="spellStart"/>
      <w:r w:rsidRPr="005D0D98">
        <w:rPr>
          <w:rFonts w:cs="Times New Roman"/>
          <w:szCs w:val="28"/>
        </w:rPr>
        <w:t>Дживса</w:t>
      </w:r>
      <w:proofErr w:type="spellEnd"/>
      <w:r w:rsidRPr="005D0D98">
        <w:rPr>
          <w:rFonts w:cs="Times New Roman"/>
          <w:szCs w:val="28"/>
        </w:rPr>
        <w:t xml:space="preserve"> не давал сильных отличий в ошибке от классического </w:t>
      </w:r>
      <w:r w:rsidRPr="005D0D98">
        <w:rPr>
          <w:rFonts w:cs="Times New Roman"/>
          <w:szCs w:val="28"/>
          <w:lang w:val="en-CA"/>
        </w:rPr>
        <w:t>PLS</w:t>
      </w:r>
      <w:r w:rsidRPr="005D0D98">
        <w:rPr>
          <w:rFonts w:cs="Times New Roman"/>
          <w:szCs w:val="28"/>
        </w:rPr>
        <w:t xml:space="preserve"> алгоритма</w:t>
      </w:r>
      <w:r w:rsidR="005D0D98" w:rsidRPr="005D0D98">
        <w:rPr>
          <w:rFonts w:cs="Times New Roman"/>
          <w:szCs w:val="28"/>
        </w:rPr>
        <w:t xml:space="preserve">, а минимизация с помощью метода Пауэлла давала слишком маленькую ошибку на первых компонентах, что тоже не верно так как она описывала выброс, было принято решение рассматривать дальнейшие исследования основываясь на методе минимизации </w:t>
      </w:r>
      <w:proofErr w:type="spellStart"/>
      <w:r w:rsidR="005D0D98" w:rsidRPr="005D0D98">
        <w:rPr>
          <w:rFonts w:cs="Times New Roman"/>
          <w:szCs w:val="28"/>
        </w:rPr>
        <w:t>Нелдера</w:t>
      </w:r>
      <w:proofErr w:type="spellEnd"/>
      <w:r w:rsidR="005D0D98" w:rsidRPr="005D0D98">
        <w:rPr>
          <w:rFonts w:cs="Times New Roman"/>
          <w:szCs w:val="28"/>
        </w:rPr>
        <w:t xml:space="preserve"> </w:t>
      </w:r>
      <w:proofErr w:type="spellStart"/>
      <w:r w:rsidR="005D0D98" w:rsidRPr="005D0D98">
        <w:rPr>
          <w:rFonts w:cs="Times New Roman"/>
          <w:szCs w:val="28"/>
        </w:rPr>
        <w:t>Мида</w:t>
      </w:r>
      <w:proofErr w:type="spellEnd"/>
      <w:r w:rsidR="005D0D98" w:rsidRPr="005D0D98">
        <w:rPr>
          <w:rFonts w:cs="Times New Roman"/>
          <w:szCs w:val="28"/>
        </w:rPr>
        <w:t>.</w:t>
      </w:r>
    </w:p>
    <w:p w14:paraId="68AA0F91" w14:textId="77638B45" w:rsidR="00245EFA" w:rsidRDefault="00245EFA" w:rsidP="00A70898">
      <w:pPr>
        <w:rPr>
          <w:rFonts w:cs="Times New Roman"/>
          <w:b/>
          <w:bCs/>
          <w:szCs w:val="28"/>
        </w:rPr>
      </w:pPr>
      <w:r w:rsidRPr="00A222CE">
        <w:rPr>
          <w:rFonts w:cs="Times New Roman"/>
          <w:b/>
          <w:bCs/>
          <w:szCs w:val="28"/>
        </w:rPr>
        <w:t xml:space="preserve">2. Зависимость результатов работы алгоритма от различных значений параметра функции </w:t>
      </w:r>
      <w:proofErr w:type="spellStart"/>
      <w:r w:rsidRPr="00A222CE">
        <w:rPr>
          <w:rFonts w:cs="Times New Roman"/>
          <w:b/>
          <w:bCs/>
          <w:szCs w:val="28"/>
        </w:rPr>
        <w:t>Хьюбера</w:t>
      </w:r>
      <w:proofErr w:type="spellEnd"/>
      <w:r w:rsidRPr="00A222CE">
        <w:rPr>
          <w:rFonts w:cs="Times New Roman"/>
          <w:b/>
          <w:bCs/>
          <w:szCs w:val="28"/>
        </w:rPr>
        <w:t>.</w:t>
      </w:r>
    </w:p>
    <w:p w14:paraId="40E2CB68" w14:textId="1B554F57" w:rsidR="00A222CE" w:rsidRDefault="00A222CE" w:rsidP="00A7089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функции </w:t>
      </w:r>
      <w:proofErr w:type="spellStart"/>
      <w:r>
        <w:rPr>
          <w:rFonts w:cs="Times New Roman"/>
          <w:szCs w:val="28"/>
        </w:rPr>
        <w:t>Хьюбера</w:t>
      </w:r>
      <w:proofErr w:type="spellEnd"/>
    </w:p>
    <w:p w14:paraId="7F439C1D" w14:textId="32D17D32" w:rsidR="00A222CE" w:rsidRDefault="00A222CE" w:rsidP="00A70898">
      <w:pPr>
        <w:rPr>
          <w:rFonts w:cs="Times New Roman"/>
          <w:szCs w:val="28"/>
        </w:rPr>
      </w:pPr>
      <w:r w:rsidRPr="009C5910">
        <w:rPr>
          <w:rFonts w:cs="Times New Roman"/>
          <w:position w:val="-60"/>
          <w:szCs w:val="28"/>
        </w:rPr>
        <w:object w:dxaOrig="2700" w:dyaOrig="1320" w14:anchorId="00C00FE8">
          <v:shape id="_x0000_i1032" type="#_x0000_t75" style="width:135pt;height:66pt" o:ole="">
            <v:imagedata r:id="rId8" o:title=""/>
          </v:shape>
          <o:OLEObject Type="Embed" ProgID="Equation.DSMT4" ShapeID="_x0000_i1032" DrawAspect="Content" ObjectID="_1685003783" r:id="rId27"/>
        </w:object>
      </w:r>
    </w:p>
    <w:p w14:paraId="29BCB0AC" w14:textId="313866DD" w:rsidR="00A222CE" w:rsidRDefault="00A222CE" w:rsidP="00A70898">
      <w:pPr>
        <w:rPr>
          <w:rFonts w:cs="Times New Roman"/>
          <w:szCs w:val="28"/>
        </w:rPr>
      </w:pPr>
      <w:r>
        <w:rPr>
          <w:rFonts w:cs="Times New Roman"/>
          <w:szCs w:val="28"/>
        </w:rPr>
        <w:t>рассматривалось несколько значений параметра δ.</w:t>
      </w:r>
    </w:p>
    <w:p w14:paraId="5BCF060C" w14:textId="516D1E03" w:rsidR="00A222CE" w:rsidRPr="000A1D9D" w:rsidRDefault="00A222CE" w:rsidP="00A70898">
      <w:pPr>
        <w:rPr>
          <w:rFonts w:cs="Times New Roman"/>
          <w:szCs w:val="28"/>
        </w:rPr>
      </w:pPr>
      <w:r>
        <w:rPr>
          <w:rFonts w:cs="Times New Roman"/>
          <w:szCs w:val="28"/>
        </w:rPr>
        <w:t>δ</w:t>
      </w:r>
      <w:proofErr w:type="gramStart"/>
      <w:r>
        <w:rPr>
          <w:rFonts w:cs="Times New Roman"/>
          <w:szCs w:val="28"/>
        </w:rPr>
        <w:t>=</w:t>
      </w:r>
      <w:r w:rsidRPr="000A1D9D">
        <w:rPr>
          <w:rFonts w:cs="Times New Roman"/>
          <w:szCs w:val="28"/>
        </w:rPr>
        <w:t>{</w:t>
      </w:r>
      <w:proofErr w:type="gramEnd"/>
      <w:r w:rsidRPr="000A1D9D">
        <w:rPr>
          <w:rFonts w:cs="Times New Roman"/>
          <w:szCs w:val="28"/>
        </w:rPr>
        <w:t>0.18442; 0.3; 0.5; 0.75; 1; 1.345; 2; 2.35; 3}</w:t>
      </w:r>
    </w:p>
    <w:p w14:paraId="7D3FCBD1" w14:textId="21E743EE" w:rsidR="00FC1A52" w:rsidRDefault="00FC1A52" w:rsidP="00A7089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ыло замечено что ошибка робастного метода с увеличением значения параметра </w:t>
      </w:r>
      <w:proofErr w:type="spellStart"/>
      <w:r>
        <w:rPr>
          <w:rFonts w:cs="Times New Roman"/>
          <w:szCs w:val="28"/>
        </w:rPr>
        <w:t>Хьюбера</w:t>
      </w:r>
      <w:proofErr w:type="spellEnd"/>
      <w:r>
        <w:rPr>
          <w:rFonts w:cs="Times New Roman"/>
          <w:szCs w:val="28"/>
        </w:rPr>
        <w:t xml:space="preserve"> уменьшается, вне зависимости от кол</w:t>
      </w:r>
      <w:r w:rsidR="000A1D9D">
        <w:rPr>
          <w:rFonts w:cs="Times New Roman"/>
          <w:szCs w:val="28"/>
        </w:rPr>
        <w:t>ичест</w:t>
      </w:r>
      <w:r>
        <w:rPr>
          <w:rFonts w:cs="Times New Roman"/>
          <w:szCs w:val="28"/>
        </w:rPr>
        <w:t>ва компонент.</w:t>
      </w:r>
      <w:r w:rsidR="000A1D9D">
        <w:rPr>
          <w:rFonts w:cs="Times New Roman"/>
          <w:szCs w:val="28"/>
        </w:rPr>
        <w:t xml:space="preserve"> При этом чем больше значение количества латентных переменных (компонент), тем меньшее значение принимает ошибка робастного метода.</w:t>
      </w:r>
    </w:p>
    <w:p w14:paraId="64718E77" w14:textId="2124CA0D" w:rsidR="006E153A" w:rsidRPr="005D0D98" w:rsidRDefault="006E153A" w:rsidP="00A70898">
      <w:pPr>
        <w:rPr>
          <w:rFonts w:cs="Times New Roman"/>
          <w:szCs w:val="28"/>
        </w:rPr>
      </w:pPr>
      <w:r>
        <w:rPr>
          <w:rFonts w:cs="Times New Roman"/>
          <w:szCs w:val="28"/>
        </w:rPr>
        <w:t>На диаграмме представлены результаты с выбросом 100 в одной из точек.</w:t>
      </w:r>
    </w:p>
    <w:p w14:paraId="04243175" w14:textId="1338B65B" w:rsidR="005D0D98" w:rsidRDefault="000A1D9D" w:rsidP="00A70898">
      <w:pPr>
        <w:pStyle w:val="a3"/>
        <w:ind w:left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01B88D0A" wp14:editId="196C0C7E">
            <wp:extent cx="5939790" cy="2360930"/>
            <wp:effectExtent l="0" t="0" r="3810" b="1270"/>
            <wp:docPr id="4" name="Диаграмма 4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2673CA3C" w14:textId="12F45BE8" w:rsidR="007C3509" w:rsidRDefault="000A1D9D" w:rsidP="00A70898">
      <w:pPr>
        <w:pStyle w:val="a3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Ошибка кросс валидации ведет себя следующим образом.</w:t>
      </w:r>
    </w:p>
    <w:p w14:paraId="43767C1E" w14:textId="6B955C4D" w:rsidR="0001772C" w:rsidRDefault="0001772C" w:rsidP="007865E2">
      <w:pPr>
        <w:rPr>
          <w:rFonts w:cs="Times New Roman"/>
          <w:szCs w:val="28"/>
        </w:rPr>
      </w:pPr>
      <w:r>
        <w:rPr>
          <w:rFonts w:cs="Times New Roman"/>
          <w:szCs w:val="28"/>
        </w:rPr>
        <w:t>На диаграммах представлены результаты с выбросом 100 в одной из точек.</w:t>
      </w:r>
    </w:p>
    <w:p w14:paraId="19779C4C" w14:textId="452CEEC1" w:rsidR="007C3509" w:rsidRDefault="007C3509" w:rsidP="00A70898">
      <w:pPr>
        <w:pStyle w:val="a3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-Уменьшалась, если количество компонент </w:t>
      </w:r>
      <w:r w:rsidR="00B74171">
        <w:rPr>
          <w:rFonts w:cs="Times New Roman"/>
          <w:szCs w:val="28"/>
        </w:rPr>
        <w:t>принимало значение до 6, включительно:</w:t>
      </w:r>
    </w:p>
    <w:p w14:paraId="67D0385B" w14:textId="3CEA11E6" w:rsidR="00C80E2A" w:rsidRDefault="008052A0" w:rsidP="00A70898">
      <w:pPr>
        <w:pStyle w:val="a3"/>
        <w:ind w:left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7ABD6EF5" wp14:editId="49BB6470">
            <wp:extent cx="5939790" cy="2218055"/>
            <wp:effectExtent l="0" t="0" r="3810" b="10795"/>
            <wp:docPr id="5" name="Диаграмма 5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14:paraId="1188F33E" w14:textId="7BA6C573" w:rsidR="00B74171" w:rsidRDefault="00B74171" w:rsidP="00A70898">
      <w:pPr>
        <w:pStyle w:val="a3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ab/>
        <w:t>-Увеличивалась, если количество компонент было больше, либо равно 7.</w:t>
      </w:r>
    </w:p>
    <w:p w14:paraId="0798677A" w14:textId="706BDADF" w:rsidR="00B74171" w:rsidRDefault="001B6B1D" w:rsidP="00A70898">
      <w:pPr>
        <w:pStyle w:val="a3"/>
        <w:ind w:left="0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74B8956B" wp14:editId="30E427D4">
            <wp:extent cx="5939790" cy="2218055"/>
            <wp:effectExtent l="0" t="0" r="3810" b="10795"/>
            <wp:docPr id="15" name="Диаграмма 15">
              <a:extLst xmlns:a="http://schemas.openxmlformats.org/drawingml/2006/main">
                <a:ext uri="{FF2B5EF4-FFF2-40B4-BE49-F238E27FC236}">
                  <a16:creationId xmlns:a16="http://schemas.microsoft.com/office/drawing/2014/main" id="{AF31C3FC-9E8F-4D60-9701-DB4EEE4D3E0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7FBBF0C7" w14:textId="0BB1562D" w:rsidR="00F717E4" w:rsidRDefault="00F717E4" w:rsidP="00A70898">
      <w:pPr>
        <w:pStyle w:val="a3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Если выброс был равен 50, то ошибка кросс валидации</w:t>
      </w:r>
      <w:r w:rsidR="0070686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увеличивалась</w:t>
      </w:r>
      <w:r w:rsidR="00706860">
        <w:rPr>
          <w:rFonts w:cs="Times New Roman"/>
          <w:szCs w:val="28"/>
        </w:rPr>
        <w:t>, вне зависимости от количества компонент.</w:t>
      </w:r>
    </w:p>
    <w:p w14:paraId="6C2332C2" w14:textId="664B05CF" w:rsidR="00F717E4" w:rsidRDefault="00706860" w:rsidP="00A70898">
      <w:pPr>
        <w:pStyle w:val="a3"/>
        <w:ind w:left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672AC0BF" wp14:editId="0403BADA">
            <wp:extent cx="5939790" cy="2264410"/>
            <wp:effectExtent l="0" t="0" r="3810" b="2540"/>
            <wp:docPr id="17" name="Диаграмма 17">
              <a:extLst xmlns:a="http://schemas.openxmlformats.org/drawingml/2006/main">
                <a:ext uri="{FF2B5EF4-FFF2-40B4-BE49-F238E27FC236}">
                  <a16:creationId xmlns:a16="http://schemas.microsoft.com/office/drawing/2014/main" id="{26E17F6D-DDC4-49B6-A628-EAADAC3E076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14:paraId="5B525425" w14:textId="200AB43B" w:rsidR="005E707B" w:rsidRDefault="003212E6" w:rsidP="00A70898">
      <w:pPr>
        <w:pStyle w:val="a3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Если выбросов не наблюдалось, то ошибка кросс валидации росла более плавно.</w:t>
      </w:r>
    </w:p>
    <w:p w14:paraId="0507E472" w14:textId="09C4EBBE" w:rsidR="00E8055E" w:rsidRDefault="008052A0" w:rsidP="00A70898">
      <w:pPr>
        <w:pStyle w:val="a3"/>
        <w:ind w:left="0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62949550" wp14:editId="0A6AF11D">
            <wp:extent cx="5939790" cy="2066290"/>
            <wp:effectExtent l="0" t="0" r="3810" b="10160"/>
            <wp:docPr id="12" name="Диаграмма 12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14:paraId="3C03ED45" w14:textId="7DB24BB3" w:rsidR="00EB6BF5" w:rsidRDefault="00EB6BF5">
      <w:pPr>
        <w:spacing w:after="160" w:line="259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4264D1F1" w14:textId="5AB3BA6E" w:rsidR="00E8055E" w:rsidRDefault="00E8055E" w:rsidP="00EB6BF5">
      <w:pPr>
        <w:pStyle w:val="1"/>
      </w:pPr>
      <w:bookmarkStart w:id="10" w:name="_Toc73981416"/>
      <w:r>
        <w:lastRenderedPageBreak/>
        <w:t>Вывод</w:t>
      </w:r>
      <w:bookmarkEnd w:id="10"/>
    </w:p>
    <w:p w14:paraId="6215F358" w14:textId="0C1EE16A" w:rsidR="00E8055E" w:rsidRDefault="00E8055E" w:rsidP="00A70898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ед проектом стоит цель интерпретации </w:t>
      </w:r>
      <w:r w:rsidR="00AE2DE5">
        <w:rPr>
          <w:rFonts w:cs="Times New Roman"/>
          <w:szCs w:val="28"/>
        </w:rPr>
        <w:t>полученных</w:t>
      </w:r>
      <w:r>
        <w:rPr>
          <w:rFonts w:cs="Times New Roman"/>
          <w:szCs w:val="28"/>
        </w:rPr>
        <w:t xml:space="preserve"> результатов.</w:t>
      </w:r>
      <w:r w:rsidR="00AE2DE5">
        <w:rPr>
          <w:rFonts w:cs="Times New Roman"/>
          <w:szCs w:val="28"/>
        </w:rPr>
        <w:t xml:space="preserve"> Определение оптимального числа компонент для оценки времени дожития пациентов с боковым амиотрофическим склерозом.</w:t>
      </w:r>
    </w:p>
    <w:p w14:paraId="00CED170" w14:textId="77777777" w:rsidR="00E8055E" w:rsidRPr="005D0D98" w:rsidRDefault="00E8055E" w:rsidP="00A70898">
      <w:pPr>
        <w:pStyle w:val="a3"/>
        <w:rPr>
          <w:rFonts w:cs="Times New Roman"/>
          <w:szCs w:val="28"/>
        </w:rPr>
      </w:pPr>
    </w:p>
    <w:sectPr w:rsidR="00E8055E" w:rsidRPr="005D0D98" w:rsidSect="00F45019">
      <w:footerReference w:type="default" r:id="rId33"/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D3A757" w14:textId="77777777" w:rsidR="00CB5323" w:rsidRDefault="00CB5323" w:rsidP="0044389E">
      <w:pPr>
        <w:spacing w:after="0" w:line="240" w:lineRule="auto"/>
      </w:pPr>
      <w:r>
        <w:separator/>
      </w:r>
    </w:p>
  </w:endnote>
  <w:endnote w:type="continuationSeparator" w:id="0">
    <w:p w14:paraId="0912BB39" w14:textId="77777777" w:rsidR="00CB5323" w:rsidRDefault="00CB5323" w:rsidP="004438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15155050"/>
      <w:docPartObj>
        <w:docPartGallery w:val="Page Numbers (Bottom of Page)"/>
        <w:docPartUnique/>
      </w:docPartObj>
    </w:sdtPr>
    <w:sdtEndPr/>
    <w:sdtContent>
      <w:p w14:paraId="544E7162" w14:textId="3CE2D180" w:rsidR="001C1C57" w:rsidRDefault="001C1C57" w:rsidP="001C1C57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3F8BC8" w14:textId="77777777" w:rsidR="00CB5323" w:rsidRDefault="00CB5323" w:rsidP="0044389E">
      <w:pPr>
        <w:spacing w:after="0" w:line="240" w:lineRule="auto"/>
      </w:pPr>
      <w:r>
        <w:separator/>
      </w:r>
    </w:p>
  </w:footnote>
  <w:footnote w:type="continuationSeparator" w:id="0">
    <w:p w14:paraId="50BA1C38" w14:textId="77777777" w:rsidR="00CB5323" w:rsidRDefault="00CB5323" w:rsidP="0044389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966225"/>
    <w:multiLevelType w:val="hybridMultilevel"/>
    <w:tmpl w:val="4D8A066E"/>
    <w:lvl w:ilvl="0" w:tplc="945E44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6B1343C"/>
    <w:multiLevelType w:val="hybridMultilevel"/>
    <w:tmpl w:val="5F6E7F26"/>
    <w:lvl w:ilvl="0" w:tplc="945E44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74B4A01"/>
    <w:multiLevelType w:val="hybridMultilevel"/>
    <w:tmpl w:val="F5CE8E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E4FEB6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8C644A"/>
    <w:multiLevelType w:val="hybridMultilevel"/>
    <w:tmpl w:val="8FF67480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2FF44EC2"/>
    <w:multiLevelType w:val="hybridMultilevel"/>
    <w:tmpl w:val="596E5064"/>
    <w:lvl w:ilvl="0" w:tplc="945E44C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3A5470F"/>
    <w:multiLevelType w:val="hybridMultilevel"/>
    <w:tmpl w:val="F51A7D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67D9353C"/>
    <w:multiLevelType w:val="hybridMultilevel"/>
    <w:tmpl w:val="F37460A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696D3D33"/>
    <w:multiLevelType w:val="hybridMultilevel"/>
    <w:tmpl w:val="200CC9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4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D5213"/>
    <w:rsid w:val="00005DB7"/>
    <w:rsid w:val="0001772C"/>
    <w:rsid w:val="000452E7"/>
    <w:rsid w:val="00047D58"/>
    <w:rsid w:val="00066AA7"/>
    <w:rsid w:val="00076681"/>
    <w:rsid w:val="0008688F"/>
    <w:rsid w:val="000A1D9D"/>
    <w:rsid w:val="000E1384"/>
    <w:rsid w:val="000E3998"/>
    <w:rsid w:val="00111DA4"/>
    <w:rsid w:val="0012566F"/>
    <w:rsid w:val="00142F85"/>
    <w:rsid w:val="00145974"/>
    <w:rsid w:val="0016655E"/>
    <w:rsid w:val="00166861"/>
    <w:rsid w:val="001B6B1D"/>
    <w:rsid w:val="001C1C57"/>
    <w:rsid w:val="001C6B4A"/>
    <w:rsid w:val="002250E9"/>
    <w:rsid w:val="00237ACF"/>
    <w:rsid w:val="00245EFA"/>
    <w:rsid w:val="002727AC"/>
    <w:rsid w:val="002A549A"/>
    <w:rsid w:val="002C1C7D"/>
    <w:rsid w:val="002C22B0"/>
    <w:rsid w:val="002D2C26"/>
    <w:rsid w:val="003212E6"/>
    <w:rsid w:val="003C1B77"/>
    <w:rsid w:val="003C37DC"/>
    <w:rsid w:val="00416CFA"/>
    <w:rsid w:val="0044165E"/>
    <w:rsid w:val="0044389E"/>
    <w:rsid w:val="00484729"/>
    <w:rsid w:val="004A27EF"/>
    <w:rsid w:val="004B5A66"/>
    <w:rsid w:val="004D57CF"/>
    <w:rsid w:val="00547DC0"/>
    <w:rsid w:val="00597B7A"/>
    <w:rsid w:val="005D0D98"/>
    <w:rsid w:val="005D2425"/>
    <w:rsid w:val="005E707B"/>
    <w:rsid w:val="006710EA"/>
    <w:rsid w:val="00672580"/>
    <w:rsid w:val="006B5A5E"/>
    <w:rsid w:val="006E153A"/>
    <w:rsid w:val="00706860"/>
    <w:rsid w:val="0073477A"/>
    <w:rsid w:val="00760B71"/>
    <w:rsid w:val="007865E2"/>
    <w:rsid w:val="007A39FD"/>
    <w:rsid w:val="007B367B"/>
    <w:rsid w:val="007C3509"/>
    <w:rsid w:val="007C691E"/>
    <w:rsid w:val="007F7E65"/>
    <w:rsid w:val="008009F8"/>
    <w:rsid w:val="008052A0"/>
    <w:rsid w:val="0082369E"/>
    <w:rsid w:val="0084525C"/>
    <w:rsid w:val="0085389A"/>
    <w:rsid w:val="0085640B"/>
    <w:rsid w:val="00886108"/>
    <w:rsid w:val="008D08C1"/>
    <w:rsid w:val="00903F9F"/>
    <w:rsid w:val="00935E36"/>
    <w:rsid w:val="00950FFD"/>
    <w:rsid w:val="00982953"/>
    <w:rsid w:val="00990418"/>
    <w:rsid w:val="009C57E2"/>
    <w:rsid w:val="009C5910"/>
    <w:rsid w:val="009C7F55"/>
    <w:rsid w:val="009D1DB9"/>
    <w:rsid w:val="009F3157"/>
    <w:rsid w:val="00A05407"/>
    <w:rsid w:val="00A2154C"/>
    <w:rsid w:val="00A222CE"/>
    <w:rsid w:val="00A244F9"/>
    <w:rsid w:val="00A60267"/>
    <w:rsid w:val="00A63B3C"/>
    <w:rsid w:val="00A70898"/>
    <w:rsid w:val="00A712B9"/>
    <w:rsid w:val="00AA4464"/>
    <w:rsid w:val="00AD3A73"/>
    <w:rsid w:val="00AD5213"/>
    <w:rsid w:val="00AE2DE5"/>
    <w:rsid w:val="00AE398D"/>
    <w:rsid w:val="00AF54B5"/>
    <w:rsid w:val="00AF7219"/>
    <w:rsid w:val="00B56648"/>
    <w:rsid w:val="00B74171"/>
    <w:rsid w:val="00B85D19"/>
    <w:rsid w:val="00B92FFB"/>
    <w:rsid w:val="00BA187D"/>
    <w:rsid w:val="00BC549E"/>
    <w:rsid w:val="00C01F66"/>
    <w:rsid w:val="00C66288"/>
    <w:rsid w:val="00C80E2A"/>
    <w:rsid w:val="00C934B7"/>
    <w:rsid w:val="00C95705"/>
    <w:rsid w:val="00CB5323"/>
    <w:rsid w:val="00CC739D"/>
    <w:rsid w:val="00CD65F5"/>
    <w:rsid w:val="00D25FFF"/>
    <w:rsid w:val="00D60710"/>
    <w:rsid w:val="00DB7E94"/>
    <w:rsid w:val="00DC7E36"/>
    <w:rsid w:val="00DD1585"/>
    <w:rsid w:val="00DD356E"/>
    <w:rsid w:val="00DE639D"/>
    <w:rsid w:val="00E038A1"/>
    <w:rsid w:val="00E13E77"/>
    <w:rsid w:val="00E5612C"/>
    <w:rsid w:val="00E56AB2"/>
    <w:rsid w:val="00E77AFC"/>
    <w:rsid w:val="00E8055E"/>
    <w:rsid w:val="00EB3AB1"/>
    <w:rsid w:val="00EB6BF5"/>
    <w:rsid w:val="00EC3F54"/>
    <w:rsid w:val="00EE6003"/>
    <w:rsid w:val="00F04BB8"/>
    <w:rsid w:val="00F27A1B"/>
    <w:rsid w:val="00F45019"/>
    <w:rsid w:val="00F717E4"/>
    <w:rsid w:val="00F8757A"/>
    <w:rsid w:val="00F9695D"/>
    <w:rsid w:val="00FC03A8"/>
    <w:rsid w:val="00FC1A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F34761"/>
  <w15:chartTrackingRefBased/>
  <w15:docId w15:val="{B023CED6-C0AA-4523-967F-3B67C8FDBB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772C"/>
    <w:pPr>
      <w:spacing w:after="120" w:line="360" w:lineRule="auto"/>
      <w:ind w:firstLine="709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4389E"/>
    <w:pPr>
      <w:keepNext/>
      <w:keepLines/>
      <w:spacing w:before="120" w:after="160"/>
      <w:jc w:val="left"/>
      <w:outlineLvl w:val="0"/>
    </w:pPr>
    <w:rPr>
      <w:rFonts w:eastAsiaTheme="majorEastAsia" w:cstheme="majorBidi"/>
      <w:b/>
      <w:caps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E398D"/>
    <w:pPr>
      <w:keepNext/>
      <w:keepLines/>
      <w:spacing w:before="40" w:after="0"/>
      <w:outlineLvl w:val="1"/>
    </w:pPr>
    <w:rPr>
      <w:rFonts w:eastAsiaTheme="majorEastAsia" w:cstheme="majorBidi"/>
      <w:b/>
      <w:color w:val="0D0D0D" w:themeColor="text1" w:themeTint="F2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">
    <w:name w:val="Заголовок 2 ТИТУЛЬНАЯ СТРАНИЦА"/>
    <w:basedOn w:val="a"/>
    <w:rsid w:val="00AF7219"/>
    <w:pPr>
      <w:suppressAutoHyphens/>
      <w:spacing w:after="2600" w:line="240" w:lineRule="auto"/>
      <w:jc w:val="center"/>
    </w:pPr>
    <w:rPr>
      <w:rFonts w:eastAsia="Times New Roman" w:cs="Times New Roman"/>
      <w:color w:val="00000A"/>
      <w:kern w:val="2"/>
      <w:sz w:val="36"/>
      <w:szCs w:val="20"/>
    </w:rPr>
  </w:style>
  <w:style w:type="paragraph" w:customStyle="1" w:styleId="11">
    <w:name w:val="Заголовок 1 ТИТУЛЬНАЯ СТРАНИЦА"/>
    <w:basedOn w:val="a"/>
    <w:rsid w:val="00AF7219"/>
    <w:pPr>
      <w:suppressAutoHyphens/>
      <w:spacing w:after="3600" w:line="240" w:lineRule="auto"/>
      <w:jc w:val="center"/>
    </w:pPr>
    <w:rPr>
      <w:rFonts w:eastAsia="Times New Roman" w:cs="Times New Roman"/>
      <w:color w:val="00000A"/>
      <w:kern w:val="2"/>
      <w:sz w:val="36"/>
      <w:szCs w:val="20"/>
    </w:rPr>
  </w:style>
  <w:style w:type="paragraph" w:styleId="a3">
    <w:name w:val="List Paragraph"/>
    <w:basedOn w:val="a"/>
    <w:uiPriority w:val="34"/>
    <w:qFormat/>
    <w:rsid w:val="0012566F"/>
    <w:pPr>
      <w:ind w:left="720"/>
      <w:contextualSpacing/>
    </w:pPr>
  </w:style>
  <w:style w:type="paragraph" w:styleId="a4">
    <w:name w:val="No Spacing"/>
    <w:uiPriority w:val="1"/>
    <w:qFormat/>
    <w:rsid w:val="0044389E"/>
    <w:pPr>
      <w:spacing w:after="0" w:line="240" w:lineRule="auto"/>
      <w:ind w:firstLine="709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a5">
    <w:name w:val="header"/>
    <w:basedOn w:val="a"/>
    <w:link w:val="a6"/>
    <w:uiPriority w:val="99"/>
    <w:unhideWhenUsed/>
    <w:rsid w:val="004438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4389E"/>
    <w:rPr>
      <w:rFonts w:ascii="Times New Roman" w:eastAsiaTheme="minorEastAsia" w:hAnsi="Times New Roman"/>
      <w:sz w:val="28"/>
      <w:lang w:eastAsia="ru-RU"/>
    </w:rPr>
  </w:style>
  <w:style w:type="paragraph" w:styleId="a7">
    <w:name w:val="footer"/>
    <w:basedOn w:val="a"/>
    <w:link w:val="a8"/>
    <w:uiPriority w:val="99"/>
    <w:unhideWhenUsed/>
    <w:rsid w:val="004438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4389E"/>
    <w:rPr>
      <w:rFonts w:ascii="Times New Roman" w:eastAsiaTheme="minorEastAsia" w:hAnsi="Times New Roman"/>
      <w:sz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4389E"/>
    <w:rPr>
      <w:rFonts w:ascii="Times New Roman" w:eastAsiaTheme="majorEastAsia" w:hAnsi="Times New Roman" w:cstheme="majorBidi"/>
      <w:b/>
      <w:caps/>
      <w:color w:val="000000" w:themeColor="text1"/>
      <w:sz w:val="32"/>
      <w:szCs w:val="32"/>
      <w:lang w:eastAsia="ru-RU"/>
    </w:rPr>
  </w:style>
  <w:style w:type="paragraph" w:styleId="a9">
    <w:name w:val="TOC Heading"/>
    <w:basedOn w:val="1"/>
    <w:next w:val="a"/>
    <w:uiPriority w:val="39"/>
    <w:unhideWhenUsed/>
    <w:qFormat/>
    <w:rsid w:val="0044389E"/>
    <w:pPr>
      <w:spacing w:line="259" w:lineRule="auto"/>
      <w:ind w:firstLine="0"/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1C1C57"/>
    <w:pPr>
      <w:spacing w:after="100"/>
    </w:pPr>
  </w:style>
  <w:style w:type="character" w:styleId="aa">
    <w:name w:val="Hyperlink"/>
    <w:basedOn w:val="a0"/>
    <w:uiPriority w:val="99"/>
    <w:unhideWhenUsed/>
    <w:rsid w:val="001C1C57"/>
    <w:rPr>
      <w:color w:val="0563C1" w:themeColor="hyperlink"/>
      <w:u w:val="single"/>
    </w:rPr>
  </w:style>
  <w:style w:type="paragraph" w:styleId="ab">
    <w:name w:val="Subtitle"/>
    <w:basedOn w:val="a"/>
    <w:next w:val="a"/>
    <w:link w:val="ac"/>
    <w:uiPriority w:val="11"/>
    <w:qFormat/>
    <w:rsid w:val="004B5A66"/>
    <w:pPr>
      <w:numPr>
        <w:ilvl w:val="1"/>
      </w:numPr>
      <w:spacing w:after="160"/>
      <w:ind w:firstLine="709"/>
    </w:pPr>
    <w:rPr>
      <w:b/>
      <w:color w:val="0D0D0D" w:themeColor="text1" w:themeTint="F2"/>
      <w:spacing w:val="15"/>
    </w:rPr>
  </w:style>
  <w:style w:type="character" w:customStyle="1" w:styleId="ac">
    <w:name w:val="Подзаголовок Знак"/>
    <w:basedOn w:val="a0"/>
    <w:link w:val="ab"/>
    <w:uiPriority w:val="11"/>
    <w:rsid w:val="004B5A66"/>
    <w:rPr>
      <w:rFonts w:ascii="Times New Roman" w:eastAsiaTheme="minorEastAsia" w:hAnsi="Times New Roman"/>
      <w:b/>
      <w:color w:val="0D0D0D" w:themeColor="text1" w:themeTint="F2"/>
      <w:spacing w:val="15"/>
      <w:sz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AE398D"/>
    <w:rPr>
      <w:rFonts w:ascii="Times New Roman" w:eastAsiaTheme="majorEastAsia" w:hAnsi="Times New Roman" w:cstheme="majorBidi"/>
      <w:b/>
      <w:color w:val="0D0D0D" w:themeColor="text1" w:themeTint="F2"/>
      <w:sz w:val="28"/>
      <w:szCs w:val="26"/>
      <w:lang w:eastAsia="ru-RU"/>
    </w:rPr>
  </w:style>
  <w:style w:type="paragraph" w:styleId="22">
    <w:name w:val="toc 2"/>
    <w:basedOn w:val="a"/>
    <w:next w:val="a"/>
    <w:autoRedefine/>
    <w:uiPriority w:val="39"/>
    <w:unhideWhenUsed/>
    <w:rsid w:val="00AE398D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243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35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chart" Target="charts/chart1.xml"/><Relationship Id="rId26" Type="http://schemas.openxmlformats.org/officeDocument/2006/relationships/chart" Target="charts/chart5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chart" Target="charts/chart4.xml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chart" Target="charts/chart7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3.xml"/><Relationship Id="rId32" Type="http://schemas.openxmlformats.org/officeDocument/2006/relationships/chart" Target="charts/chart10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2.xml"/><Relationship Id="rId28" Type="http://schemas.openxmlformats.org/officeDocument/2006/relationships/chart" Target="charts/chart6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chart" Target="charts/chart9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8.bin"/><Relationship Id="rId30" Type="http://schemas.openxmlformats.org/officeDocument/2006/relationships/chart" Target="charts/chart8.xml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Y:\OneDrive%20-%20riverw\&#1044;&#1040;&#1064;&#1040;\&#1044;&#1088;&#1091;&#1075;&#1086;&#1077;\&#1072;&#1083;&#1100;&#1090;&#1077;&#1088;&#1085;&#1072;&#1090;&#1080;&#1074;&#1085;&#1099;&#1081;%20&#1082;&#1086;&#1076;%20&#1087;&#1088;&#1086;&#1077;&#1082;&#1090;\data\result_s_robust_nelder_mid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Y:\OneDrive%20-%20riverw\&#1044;&#1040;&#1064;&#1040;\&#1044;&#1088;&#1091;&#1075;&#1086;&#1077;\&#1072;&#1083;&#1100;&#1090;&#1077;&#1088;&#1085;&#1072;&#1090;&#1080;&#1074;&#1085;&#1099;&#1081;%20&#1082;&#1086;&#1076;%20&#1087;&#1088;&#1086;&#1077;&#1082;&#1090;\data\result_s_robust_nelder_mid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Y:\OneDrive%20-%20riverw\&#1044;&#1040;&#1064;&#1040;\&#1044;&#1088;&#1091;&#1075;&#1086;&#1077;\&#1072;&#1083;&#1100;&#1090;&#1077;&#1088;&#1085;&#1072;&#1090;&#1080;&#1074;&#1085;&#1099;&#1081;%20&#1082;&#1086;&#1076;%20&#1087;&#1088;&#1086;&#1077;&#1082;&#1090;\data\result_s_robust_nelder_mid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Y:\OneDrive%20-%20riverw\&#1044;&#1040;&#1064;&#1040;\&#1044;&#1088;&#1091;&#1075;&#1086;&#1077;\&#1072;&#1083;&#1100;&#1090;&#1077;&#1088;&#1085;&#1072;&#1090;&#1080;&#1074;&#1085;&#1099;&#1081;%20&#1082;&#1086;&#1076;%20&#1087;&#1088;&#1086;&#1077;&#1082;&#1090;\data\result_s_robust_nelder_mid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Y:\OneDrive%20-%20riverw\&#1044;&#1040;&#1064;&#1040;\&#1044;&#1088;&#1091;&#1075;&#1086;&#1077;\&#1072;&#1083;&#1100;&#1090;&#1077;&#1088;&#1085;&#1072;&#1090;&#1080;&#1074;&#1085;&#1099;&#1081;%20&#1082;&#1086;&#1076;%20&#1087;&#1088;&#1086;&#1077;&#1082;&#1090;\data\result_s_robust_nelder_mid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Y:\OneDrive%20-%20riverw\&#1044;&#1040;&#1064;&#1040;\&#1044;&#1088;&#1091;&#1075;&#1086;&#1077;\&#1072;&#1083;&#1100;&#1090;&#1077;&#1088;&#1085;&#1072;&#1090;&#1080;&#1074;&#1085;&#1099;&#1081;%20&#1082;&#1086;&#1076;%20&#1087;&#1088;&#1086;&#1077;&#1082;&#1090;\data\result_s_robust_nelder_mid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Y:\OneDrive%20-%20riverw\&#1044;&#1040;&#1064;&#1040;\&#1044;&#1088;&#1091;&#1075;&#1086;&#1077;\&#1072;&#1083;&#1100;&#1090;&#1077;&#1088;&#1085;&#1072;&#1090;&#1080;&#1074;&#1085;&#1099;&#1081;%20&#1082;&#1086;&#1076;%20&#1087;&#1088;&#1086;&#1077;&#1082;&#1090;\data\result_s_robust_nelder_mid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Y:\OneDrive%20-%20riverw\&#1044;&#1040;&#1064;&#1040;\&#1044;&#1088;&#1091;&#1075;&#1086;&#1077;\&#1072;&#1083;&#1100;&#1090;&#1077;&#1088;&#1085;&#1072;&#1090;&#1080;&#1074;&#1085;&#1099;&#1081;%20&#1082;&#1086;&#1076;%20&#1087;&#1088;&#1086;&#1077;&#1082;&#1090;\data\result_s_robust_nelder_mid.xlsx" TargetMode="Externa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Y:\OneDrive%20-%20riverw\&#1044;&#1040;&#1064;&#1040;\&#1044;&#1088;&#1091;&#1075;&#1086;&#1077;\&#1072;&#1083;&#1100;&#1090;&#1077;&#1088;&#1085;&#1072;&#1090;&#1080;&#1074;&#1085;&#1099;&#1081;%20&#1082;&#1086;&#1076;%20&#1087;&#1088;&#1086;&#1077;&#1082;&#1090;\data\result_s_robust_nelder_mid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Y:\OneDrive%20-%20riverw\&#1044;&#1040;&#1064;&#1040;\&#1044;&#1088;&#1091;&#1075;&#1086;&#1077;\&#1072;&#1083;&#1100;&#1090;&#1077;&#1088;&#1085;&#1072;&#1090;&#1080;&#1074;&#1085;&#1099;&#1081;%20&#1082;&#1086;&#1076;%20&#1087;&#1088;&#1086;&#1077;&#1082;&#1090;\data\result_s_robust_nelder_mid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Ошибка стандартного</a:t>
            </a:r>
            <a:r>
              <a:rPr lang="en-CA"/>
              <a:t> PLS</a:t>
            </a:r>
            <a:r>
              <a:rPr lang="ru-RU"/>
              <a:t>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cke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val>
            <c:numRef>
              <c:f>'ошибка и крос валидация обычн'!$F$2:$F$21</c:f>
              <c:numCache>
                <c:formatCode>General</c:formatCode>
                <c:ptCount val="20"/>
                <c:pt idx="0">
                  <c:v>46.340934095446599</c:v>
                </c:pt>
                <c:pt idx="1">
                  <c:v>34.2778654002569</c:v>
                </c:pt>
                <c:pt idx="2">
                  <c:v>29.555827879366099</c:v>
                </c:pt>
                <c:pt idx="3">
                  <c:v>26.5160232480902</c:v>
                </c:pt>
                <c:pt idx="4">
                  <c:v>23.5485546222022</c:v>
                </c:pt>
                <c:pt idx="5">
                  <c:v>20.820173573674001</c:v>
                </c:pt>
                <c:pt idx="6">
                  <c:v>18.459393268465</c:v>
                </c:pt>
                <c:pt idx="7">
                  <c:v>16.9990857714368</c:v>
                </c:pt>
                <c:pt idx="8">
                  <c:v>15.359450122902899</c:v>
                </c:pt>
                <c:pt idx="9">
                  <c:v>14.087151510595399</c:v>
                </c:pt>
                <c:pt idx="10">
                  <c:v>12.7913259919199</c:v>
                </c:pt>
                <c:pt idx="11">
                  <c:v>11.740125609049899</c:v>
                </c:pt>
                <c:pt idx="12">
                  <c:v>10.770333767805299</c:v>
                </c:pt>
                <c:pt idx="13">
                  <c:v>9.31509589247168</c:v>
                </c:pt>
                <c:pt idx="14">
                  <c:v>7.7415775908180198</c:v>
                </c:pt>
                <c:pt idx="15">
                  <c:v>6.4290542309386201</c:v>
                </c:pt>
                <c:pt idx="16">
                  <c:v>5.5063214410825196</c:v>
                </c:pt>
                <c:pt idx="17">
                  <c:v>4.7343387729032802</c:v>
                </c:pt>
                <c:pt idx="18">
                  <c:v>4.0996830106806703</c:v>
                </c:pt>
                <c:pt idx="19">
                  <c:v>3.50183641647348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04F-43CD-A3C3-36FD083286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8319872"/>
        <c:axId val="428337760"/>
      </c:lineChart>
      <c:catAx>
        <c:axId val="42831987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-во</a:t>
                </a:r>
                <a:r>
                  <a:rPr lang="ru-RU" baseline="0"/>
                  <a:t> компонен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28337760"/>
        <c:crosses val="autoZero"/>
        <c:auto val="1"/>
        <c:lblAlgn val="ctr"/>
        <c:lblOffset val="100"/>
        <c:noMultiLvlLbl val="0"/>
      </c:catAx>
      <c:valAx>
        <c:axId val="428337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Ошибк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283198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1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100"/>
              <a:t>Ошибка кросс валидации с различными параметрами функции Хьюбера. </a:t>
            </a:r>
          </a:p>
        </c:rich>
      </c:tx>
      <c:layout>
        <c:manualLayout>
          <c:xMode val="edge"/>
          <c:yMode val="edge"/>
          <c:x val="0.1157045749028207"/>
          <c:y val="1.698513800424628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8.4330927384076992E-2"/>
          <c:y val="0.16245370370370371"/>
          <c:w val="0.87122462817147861"/>
          <c:h val="0.61498432487605714"/>
        </c:manualLayout>
      </c:layout>
      <c:scatterChart>
        <c:scatterStyle val="lineMarker"/>
        <c:varyColors val="0"/>
        <c:ser>
          <c:idx val="8"/>
          <c:order val="0"/>
          <c:tx>
            <c:v>7 компонент</c:v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51:$K$51</c:f>
              <c:numCache>
                <c:formatCode>General</c:formatCode>
                <c:ptCount val="9"/>
                <c:pt idx="0">
                  <c:v>69.195146004950502</c:v>
                </c:pt>
                <c:pt idx="1">
                  <c:v>68.0512602934661</c:v>
                </c:pt>
                <c:pt idx="2">
                  <c:v>68.0512602934661</c:v>
                </c:pt>
                <c:pt idx="3">
                  <c:v>68.051260293520997</c:v>
                </c:pt>
                <c:pt idx="4">
                  <c:v>68.0512602934661</c:v>
                </c:pt>
                <c:pt idx="5">
                  <c:v>75.263190711457</c:v>
                </c:pt>
                <c:pt idx="6">
                  <c:v>82.720135771926493</c:v>
                </c:pt>
                <c:pt idx="7">
                  <c:v>85.068528118396799</c:v>
                </c:pt>
                <c:pt idx="8">
                  <c:v>87.84793537906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FC4-43D6-90C7-82E4A046E625}"/>
            </c:ext>
          </c:extLst>
        </c:ser>
        <c:ser>
          <c:idx val="9"/>
          <c:order val="1"/>
          <c:tx>
            <c:v>6 компонент</c:v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50:$K$50</c:f>
              <c:numCache>
                <c:formatCode>General</c:formatCode>
                <c:ptCount val="9"/>
                <c:pt idx="0">
                  <c:v>66.3809903817871</c:v>
                </c:pt>
                <c:pt idx="1">
                  <c:v>68.510733318793299</c:v>
                </c:pt>
                <c:pt idx="2">
                  <c:v>68.510733318793299</c:v>
                </c:pt>
                <c:pt idx="3">
                  <c:v>68.510733318703203</c:v>
                </c:pt>
                <c:pt idx="4">
                  <c:v>68.510733318793299</c:v>
                </c:pt>
                <c:pt idx="5">
                  <c:v>69.211784289946806</c:v>
                </c:pt>
                <c:pt idx="6">
                  <c:v>77.404697153750107</c:v>
                </c:pt>
                <c:pt idx="7">
                  <c:v>83.324814330361207</c:v>
                </c:pt>
                <c:pt idx="8">
                  <c:v>83.1543032200776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FC4-43D6-90C7-82E4A046E625}"/>
            </c:ext>
          </c:extLst>
        </c:ser>
        <c:ser>
          <c:idx val="11"/>
          <c:order val="2"/>
          <c:tx>
            <c:v>3 компоненты</c:v>
          </c:tx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47:$K$47</c:f>
              <c:numCache>
                <c:formatCode>General</c:formatCode>
                <c:ptCount val="9"/>
                <c:pt idx="0">
                  <c:v>60.165572638353702</c:v>
                </c:pt>
                <c:pt idx="1">
                  <c:v>60.1885534509873</c:v>
                </c:pt>
                <c:pt idx="2">
                  <c:v>60.1885534509873</c:v>
                </c:pt>
                <c:pt idx="3">
                  <c:v>60.188553450904003</c:v>
                </c:pt>
                <c:pt idx="4">
                  <c:v>60.1885534509873</c:v>
                </c:pt>
                <c:pt idx="5">
                  <c:v>57.615947367573597</c:v>
                </c:pt>
                <c:pt idx="6">
                  <c:v>57.334322147455701</c:v>
                </c:pt>
                <c:pt idx="7">
                  <c:v>61.644567706985001</c:v>
                </c:pt>
                <c:pt idx="8">
                  <c:v>59.0662334459328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FC4-43D6-90C7-82E4A046E625}"/>
            </c:ext>
          </c:extLst>
        </c:ser>
        <c:ser>
          <c:idx val="15"/>
          <c:order val="3"/>
          <c:tx>
            <c:v>4 компоненты</c:v>
          </c:tx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48:$K$48</c:f>
              <c:numCache>
                <c:formatCode>General</c:formatCode>
                <c:ptCount val="9"/>
                <c:pt idx="0">
                  <c:v>61.933225911814297</c:v>
                </c:pt>
                <c:pt idx="1">
                  <c:v>59.155413373002702</c:v>
                </c:pt>
                <c:pt idx="2">
                  <c:v>59.155413373002702</c:v>
                </c:pt>
                <c:pt idx="3">
                  <c:v>59.155413373032303</c:v>
                </c:pt>
                <c:pt idx="4">
                  <c:v>59.155413373002702</c:v>
                </c:pt>
                <c:pt idx="5">
                  <c:v>56.743343837761898</c:v>
                </c:pt>
                <c:pt idx="6">
                  <c:v>57.532647707012799</c:v>
                </c:pt>
                <c:pt idx="7">
                  <c:v>62.269734550235199</c:v>
                </c:pt>
                <c:pt idx="8">
                  <c:v>67.2918110162904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FC4-43D6-90C7-82E4A046E625}"/>
            </c:ext>
          </c:extLst>
        </c:ser>
        <c:ser>
          <c:idx val="7"/>
          <c:order val="4"/>
          <c:tx>
            <c:v>5 компонент</c:v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49:$K$49</c:f>
              <c:numCache>
                <c:formatCode>General</c:formatCode>
                <c:ptCount val="9"/>
                <c:pt idx="0">
                  <c:v>63.3325205053114</c:v>
                </c:pt>
                <c:pt idx="1">
                  <c:v>69.125277622373304</c:v>
                </c:pt>
                <c:pt idx="2">
                  <c:v>69.125277622373304</c:v>
                </c:pt>
                <c:pt idx="3">
                  <c:v>69.125277622308403</c:v>
                </c:pt>
                <c:pt idx="4">
                  <c:v>69.125277622373304</c:v>
                </c:pt>
                <c:pt idx="5">
                  <c:v>68.481841254096096</c:v>
                </c:pt>
                <c:pt idx="6">
                  <c:v>67.620883982374707</c:v>
                </c:pt>
                <c:pt idx="7">
                  <c:v>72.733321099506696</c:v>
                </c:pt>
                <c:pt idx="8">
                  <c:v>72.3047382894072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FC4-43D6-90C7-82E4A046E6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5161375"/>
        <c:axId val="1956689503"/>
      </c:scatterChart>
      <c:valAx>
        <c:axId val="1985161375"/>
        <c:scaling>
          <c:orientation val="minMax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56689503"/>
        <c:crosses val="autoZero"/>
        <c:crossBetween val="midCat"/>
      </c:valAx>
      <c:valAx>
        <c:axId val="19566895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8516137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CA"/>
              <a:t>CV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cke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val>
            <c:numRef>
              <c:f>'ошибка и крос валидация обычн'!$M$2:$M$21</c:f>
              <c:numCache>
                <c:formatCode>General</c:formatCode>
                <c:ptCount val="20"/>
                <c:pt idx="0">
                  <c:v>47.069341864734298</c:v>
                </c:pt>
                <c:pt idx="1">
                  <c:v>52.808541051551003</c:v>
                </c:pt>
                <c:pt idx="2">
                  <c:v>52.726249491725198</c:v>
                </c:pt>
                <c:pt idx="3">
                  <c:v>56.111577650758399</c:v>
                </c:pt>
                <c:pt idx="4">
                  <c:v>61.454217305551602</c:v>
                </c:pt>
                <c:pt idx="5">
                  <c:v>65.269420756933101</c:v>
                </c:pt>
                <c:pt idx="6">
                  <c:v>70.829594380186293</c:v>
                </c:pt>
                <c:pt idx="7">
                  <c:v>73.256588759554404</c:v>
                </c:pt>
                <c:pt idx="8">
                  <c:v>76.956689179021694</c:v>
                </c:pt>
                <c:pt idx="9">
                  <c:v>79.774343641837405</c:v>
                </c:pt>
                <c:pt idx="10">
                  <c:v>83.462898664927806</c:v>
                </c:pt>
                <c:pt idx="11">
                  <c:v>85.923055087886098</c:v>
                </c:pt>
                <c:pt idx="12">
                  <c:v>88.123249332737004</c:v>
                </c:pt>
                <c:pt idx="13">
                  <c:v>91.709152626907795</c:v>
                </c:pt>
                <c:pt idx="14">
                  <c:v>95.243736627551797</c:v>
                </c:pt>
                <c:pt idx="15">
                  <c:v>97.870845288726699</c:v>
                </c:pt>
                <c:pt idx="16">
                  <c:v>99.446493187237095</c:v>
                </c:pt>
                <c:pt idx="17">
                  <c:v>100.804783408695</c:v>
                </c:pt>
                <c:pt idx="18">
                  <c:v>102.035228851661</c:v>
                </c:pt>
                <c:pt idx="19">
                  <c:v>102.946015016245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485-4650-8FF5-ED31DEABE3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8319872"/>
        <c:axId val="428337760"/>
      </c:lineChart>
      <c:catAx>
        <c:axId val="42831987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-во</a:t>
                </a:r>
                <a:r>
                  <a:rPr lang="ru-RU" baseline="0"/>
                  <a:t> компонен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28337760"/>
        <c:crosses val="autoZero"/>
        <c:auto val="1"/>
        <c:lblAlgn val="ctr"/>
        <c:lblOffset val="100"/>
        <c:noMultiLvlLbl val="0"/>
      </c:catAx>
      <c:valAx>
        <c:axId val="428337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Ошибк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283198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</a:t>
            </a:r>
            <a:r>
              <a:rPr lang="ru-RU" baseline="0"/>
              <a:t> ошибки от кол-ва компонент при различных способах минимизации, с данными без выбросов.</a:t>
            </a:r>
            <a:endParaRPr lang="ru-RU"/>
          </a:p>
        </c:rich>
      </c:tx>
      <c:layout>
        <c:manualLayout>
          <c:xMode val="edge"/>
          <c:yMode val="edge"/>
          <c:x val="0.15180168216024786"/>
          <c:y val="2.777771966964830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Хука и Дживс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'Различная минимизация'!$E$2:$E$11</c:f>
              <c:numCache>
                <c:formatCode>General</c:formatCode>
                <c:ptCount val="10"/>
                <c:pt idx="0">
                  <c:v>46.495196112231497</c:v>
                </c:pt>
                <c:pt idx="1">
                  <c:v>34.221456937971602</c:v>
                </c:pt>
                <c:pt idx="2">
                  <c:v>29.517092022309001</c:v>
                </c:pt>
                <c:pt idx="3">
                  <c:v>26.467870719405902</c:v>
                </c:pt>
                <c:pt idx="4">
                  <c:v>23.510789381873</c:v>
                </c:pt>
                <c:pt idx="5">
                  <c:v>20.781514365172601</c:v>
                </c:pt>
                <c:pt idx="6">
                  <c:v>18.436934046226099</c:v>
                </c:pt>
                <c:pt idx="7">
                  <c:v>16.968902597632699</c:v>
                </c:pt>
                <c:pt idx="8">
                  <c:v>15.318889989557301</c:v>
                </c:pt>
                <c:pt idx="9">
                  <c:v>14.0690741376469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413-48B1-B3BF-24D408DD35DB}"/>
            </c:ext>
          </c:extLst>
        </c:ser>
        <c:ser>
          <c:idx val="1"/>
          <c:order val="1"/>
          <c:tx>
            <c:v>Нелдера Мида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'Различная минимизация'!$F$2:$F$11</c:f>
              <c:numCache>
                <c:formatCode>General</c:formatCode>
                <c:ptCount val="10"/>
                <c:pt idx="0">
                  <c:v>1861.5236191778799</c:v>
                </c:pt>
                <c:pt idx="1">
                  <c:v>926.12529284172399</c:v>
                </c:pt>
                <c:pt idx="2">
                  <c:v>508.65430302540102</c:v>
                </c:pt>
                <c:pt idx="3">
                  <c:v>457.98819263259003</c:v>
                </c:pt>
                <c:pt idx="4">
                  <c:v>365.66839768144598</c:v>
                </c:pt>
                <c:pt idx="5">
                  <c:v>310.94329837620398</c:v>
                </c:pt>
                <c:pt idx="6">
                  <c:v>206.57329341406</c:v>
                </c:pt>
                <c:pt idx="7">
                  <c:v>192.843452063207</c:v>
                </c:pt>
                <c:pt idx="8">
                  <c:v>195.03490455903301</c:v>
                </c:pt>
                <c:pt idx="9">
                  <c:v>103.991369148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413-48B1-B3BF-24D408DD35DB}"/>
            </c:ext>
          </c:extLst>
        </c:ser>
        <c:ser>
          <c:idx val="2"/>
          <c:order val="2"/>
          <c:tx>
            <c:v>Пауэлла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'Различная минимизация'!$G$2:$G$11</c:f>
              <c:numCache>
                <c:formatCode>General</c:formatCode>
                <c:ptCount val="10"/>
                <c:pt idx="0">
                  <c:v>2.1486468413853699E-3</c:v>
                </c:pt>
                <c:pt idx="1">
                  <c:v>7.3643508146044503E-3</c:v>
                </c:pt>
                <c:pt idx="2">
                  <c:v>3.2314196909196198E-3</c:v>
                </c:pt>
                <c:pt idx="3">
                  <c:v>7.9312883176670503E-4</c:v>
                </c:pt>
                <c:pt idx="4">
                  <c:v>3.6174472741427599E-3</c:v>
                </c:pt>
                <c:pt idx="5">
                  <c:v>5.1694566331120196E-4</c:v>
                </c:pt>
                <c:pt idx="6">
                  <c:v>1.00555971778969E-4</c:v>
                </c:pt>
                <c:pt idx="7">
                  <c:v>1.1692384521194499E-3</c:v>
                </c:pt>
                <c:pt idx="8">
                  <c:v>3.1094874550894398E-4</c:v>
                </c:pt>
                <c:pt idx="9" formatCode="0.00E+00">
                  <c:v>4.5328387540193299E-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413-48B1-B3BF-24D408DD35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3789232"/>
        <c:axId val="413789648"/>
      </c:lineChart>
      <c:catAx>
        <c:axId val="41378923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3789648"/>
        <c:crosses val="autoZero"/>
        <c:auto val="1"/>
        <c:lblAlgn val="ctr"/>
        <c:lblOffset val="100"/>
        <c:noMultiLvlLbl val="0"/>
      </c:catAx>
      <c:valAx>
        <c:axId val="413789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37892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</a:t>
            </a:r>
            <a:r>
              <a:rPr lang="ru-RU" baseline="0"/>
              <a:t> ошибки от кол-ва компонент при различных способах минимизации</a:t>
            </a:r>
            <a:endParaRPr lang="ru-RU"/>
          </a:p>
        </c:rich>
      </c:tx>
      <c:layout>
        <c:manualLayout>
          <c:xMode val="edge"/>
          <c:yMode val="edge"/>
          <c:x val="0.15180168216024786"/>
          <c:y val="2.777771966964830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Хука и Дживс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'Различная минимизация'!$K$24:$K$33</c:f>
              <c:numCache>
                <c:formatCode>General</c:formatCode>
                <c:ptCount val="10"/>
                <c:pt idx="0">
                  <c:v>11041.5446154523</c:v>
                </c:pt>
                <c:pt idx="1">
                  <c:v>7434.35604702611</c:v>
                </c:pt>
                <c:pt idx="2">
                  <c:v>5224.6797228407104</c:v>
                </c:pt>
                <c:pt idx="3">
                  <c:v>3721.0889909798798</c:v>
                </c:pt>
                <c:pt idx="4">
                  <c:v>2819.0641170987501</c:v>
                </c:pt>
                <c:pt idx="5">
                  <c:v>2322.5586482396802</c:v>
                </c:pt>
                <c:pt idx="6">
                  <c:v>1611.5392787143301</c:v>
                </c:pt>
                <c:pt idx="7">
                  <c:v>1201.15776507755</c:v>
                </c:pt>
                <c:pt idx="8">
                  <c:v>902.26793391872604</c:v>
                </c:pt>
                <c:pt idx="9">
                  <c:v>622.805619400166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540-46F0-AF6B-62ECC6545AB3}"/>
            </c:ext>
          </c:extLst>
        </c:ser>
        <c:ser>
          <c:idx val="1"/>
          <c:order val="1"/>
          <c:tx>
            <c:v>Нелдера Мида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'Различная минимизация'!$L$24:$L$33</c:f>
              <c:numCache>
                <c:formatCode>General</c:formatCode>
                <c:ptCount val="10"/>
                <c:pt idx="0">
                  <c:v>11628.0957542418</c:v>
                </c:pt>
                <c:pt idx="1">
                  <c:v>8047.0669043548296</c:v>
                </c:pt>
                <c:pt idx="2">
                  <c:v>4485.3837325247696</c:v>
                </c:pt>
                <c:pt idx="3">
                  <c:v>3447.07139503608</c:v>
                </c:pt>
                <c:pt idx="4">
                  <c:v>2975.32049961641</c:v>
                </c:pt>
                <c:pt idx="5">
                  <c:v>2401.47693923933</c:v>
                </c:pt>
                <c:pt idx="6">
                  <c:v>1116.3481057060901</c:v>
                </c:pt>
                <c:pt idx="7">
                  <c:v>672.52668874817095</c:v>
                </c:pt>
                <c:pt idx="8">
                  <c:v>551.10737479842601</c:v>
                </c:pt>
                <c:pt idx="9">
                  <c:v>188.02703557669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540-46F0-AF6B-62ECC6545AB3}"/>
            </c:ext>
          </c:extLst>
        </c:ser>
        <c:ser>
          <c:idx val="2"/>
          <c:order val="2"/>
          <c:tx>
            <c:v>Пауэлла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'Различная минимизация'!$M$24:$M$33</c:f>
              <c:numCache>
                <c:formatCode>General</c:formatCode>
                <c:ptCount val="10"/>
                <c:pt idx="0">
                  <c:v>0.486619358590132</c:v>
                </c:pt>
                <c:pt idx="1">
                  <c:v>0.22653097892021301</c:v>
                </c:pt>
                <c:pt idx="2">
                  <c:v>3.7465256952908602E-2</c:v>
                </c:pt>
                <c:pt idx="3">
                  <c:v>6.2309489475661999E-2</c:v>
                </c:pt>
                <c:pt idx="4">
                  <c:v>2.2257608665175101E-2</c:v>
                </c:pt>
                <c:pt idx="5">
                  <c:v>1.66061746489287E-2</c:v>
                </c:pt>
                <c:pt idx="6">
                  <c:v>1.0352578564865799E-2</c:v>
                </c:pt>
                <c:pt idx="7">
                  <c:v>1.6214008883163301E-2</c:v>
                </c:pt>
                <c:pt idx="8">
                  <c:v>2.0535411944022901E-3</c:v>
                </c:pt>
                <c:pt idx="9">
                  <c:v>2.27340274908539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540-46F0-AF6B-62ECC6545A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3789232"/>
        <c:axId val="413789648"/>
      </c:lineChart>
      <c:catAx>
        <c:axId val="41378923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3789648"/>
        <c:crosses val="autoZero"/>
        <c:auto val="1"/>
        <c:lblAlgn val="ctr"/>
        <c:lblOffset val="100"/>
        <c:noMultiLvlLbl val="0"/>
      </c:catAx>
      <c:valAx>
        <c:axId val="413789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37892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</a:t>
            </a:r>
            <a:r>
              <a:rPr lang="ru-RU" baseline="0"/>
              <a:t> ошибки кросс валидации от кол-ва компонент при различных способах минимизации с выбросом 100.</a:t>
            </a:r>
            <a:endParaRPr lang="ru-RU"/>
          </a:p>
        </c:rich>
      </c:tx>
      <c:layout>
        <c:manualLayout>
          <c:xMode val="edge"/>
          <c:yMode val="edge"/>
          <c:x val="0.15180168216024786"/>
          <c:y val="2.777771966964830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Хука и Дживс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'Различная минимизация'!$Q$24:$Q$33</c:f>
              <c:numCache>
                <c:formatCode>General</c:formatCode>
                <c:ptCount val="10"/>
                <c:pt idx="0">
                  <c:v>106.661167549288</c:v>
                </c:pt>
                <c:pt idx="1">
                  <c:v>118.893566379438</c:v>
                </c:pt>
                <c:pt idx="2">
                  <c:v>127.97157842439699</c:v>
                </c:pt>
                <c:pt idx="3">
                  <c:v>136.919026863787</c:v>
                </c:pt>
                <c:pt idx="4">
                  <c:v>142.09087558065301</c:v>
                </c:pt>
                <c:pt idx="5">
                  <c:v>145.53841236837499</c:v>
                </c:pt>
                <c:pt idx="6">
                  <c:v>154.17991605845501</c:v>
                </c:pt>
                <c:pt idx="7">
                  <c:v>161.49422332261801</c:v>
                </c:pt>
                <c:pt idx="8">
                  <c:v>164.64060777025301</c:v>
                </c:pt>
                <c:pt idx="9">
                  <c:v>167.80914379002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CF7-44D4-8E11-2FC857A6E78E}"/>
            </c:ext>
          </c:extLst>
        </c:ser>
        <c:ser>
          <c:idx val="1"/>
          <c:order val="1"/>
          <c:tx>
            <c:v>Нелдера Мида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'Различная минимизация'!$R$24:$R$33</c:f>
              <c:numCache>
                <c:formatCode>General</c:formatCode>
                <c:ptCount val="10"/>
                <c:pt idx="0">
                  <c:v>109.774488085098</c:v>
                </c:pt>
                <c:pt idx="1">
                  <c:v>113.71546038822</c:v>
                </c:pt>
                <c:pt idx="2">
                  <c:v>112.513583106621</c:v>
                </c:pt>
                <c:pt idx="3">
                  <c:v>115.788298351267</c:v>
                </c:pt>
                <c:pt idx="4">
                  <c:v>128.050990495245</c:v>
                </c:pt>
                <c:pt idx="5">
                  <c:v>129.259819667356</c:v>
                </c:pt>
                <c:pt idx="6">
                  <c:v>146.71301606418999</c:v>
                </c:pt>
                <c:pt idx="7">
                  <c:v>149.82722082945099</c:v>
                </c:pt>
                <c:pt idx="8">
                  <c:v>163.69648154427301</c:v>
                </c:pt>
                <c:pt idx="9">
                  <c:v>172.8424494836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CF7-44D4-8E11-2FC857A6E78E}"/>
            </c:ext>
          </c:extLst>
        </c:ser>
        <c:ser>
          <c:idx val="2"/>
          <c:order val="2"/>
          <c:tx>
            <c:v>Пауэлла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'Различная минимизация'!$S$24:$S$33</c:f>
              <c:numCache>
                <c:formatCode>General</c:formatCode>
                <c:ptCount val="10"/>
                <c:pt idx="0">
                  <c:v>126.879063217981</c:v>
                </c:pt>
                <c:pt idx="1">
                  <c:v>132.03480428701801</c:v>
                </c:pt>
                <c:pt idx="2">
                  <c:v>138.135767087451</c:v>
                </c:pt>
                <c:pt idx="3">
                  <c:v>146.66856774164199</c:v>
                </c:pt>
                <c:pt idx="4">
                  <c:v>151.77077997260901</c:v>
                </c:pt>
                <c:pt idx="5">
                  <c:v>158.34120547704401</c:v>
                </c:pt>
                <c:pt idx="6">
                  <c:v>161.559434612796</c:v>
                </c:pt>
                <c:pt idx="7">
                  <c:v>162.02518592441999</c:v>
                </c:pt>
                <c:pt idx="8">
                  <c:v>162.988891687262</c:v>
                </c:pt>
                <c:pt idx="9">
                  <c:v>164.026622215164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CF7-44D4-8E11-2FC857A6E7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3789232"/>
        <c:axId val="413789648"/>
      </c:lineChart>
      <c:catAx>
        <c:axId val="41378923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3789648"/>
        <c:crosses val="autoZero"/>
        <c:auto val="1"/>
        <c:lblAlgn val="ctr"/>
        <c:lblOffset val="100"/>
        <c:noMultiLvlLbl val="0"/>
      </c:catAx>
      <c:valAx>
        <c:axId val="413789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37892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05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050"/>
              <a:t>Ошибка робастного метода с различными параметрами функции Хьюбера.</a:t>
            </a:r>
          </a:p>
        </c:rich>
      </c:tx>
      <c:layout>
        <c:manualLayout>
          <c:xMode val="edge"/>
          <c:yMode val="edge"/>
          <c:x val="0.1157045749028207"/>
          <c:y val="1.698513800424628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8.4330927384076992E-2"/>
          <c:y val="0.16245370370370371"/>
          <c:w val="0.87122462817147861"/>
          <c:h val="0.61498432487605714"/>
        </c:manualLayout>
      </c:layout>
      <c:scatterChart>
        <c:scatterStyle val="lineMarker"/>
        <c:varyColors val="0"/>
        <c:ser>
          <c:idx val="3"/>
          <c:order val="0"/>
          <c:tx>
            <c:v>1 компонента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Различные параметры Хьюбера'!$C$1:$K$1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2:$K$2</c:f>
              <c:numCache>
                <c:formatCode>General</c:formatCode>
                <c:ptCount val="9"/>
                <c:pt idx="0">
                  <c:v>11770.5141274741</c:v>
                </c:pt>
                <c:pt idx="1">
                  <c:v>11108.3342360469</c:v>
                </c:pt>
                <c:pt idx="2">
                  <c:v>11238.4445939501</c:v>
                </c:pt>
                <c:pt idx="3">
                  <c:v>11197.8367004914</c:v>
                </c:pt>
                <c:pt idx="4">
                  <c:v>11830.4123148613</c:v>
                </c:pt>
                <c:pt idx="5">
                  <c:v>11628.0957542418</c:v>
                </c:pt>
                <c:pt idx="6">
                  <c:v>11058.4659122176</c:v>
                </c:pt>
                <c:pt idx="7">
                  <c:v>10832.447577008599</c:v>
                </c:pt>
                <c:pt idx="8">
                  <c:v>10796.4536145748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ADC-453A-8410-F21FF557D090}"/>
            </c:ext>
          </c:extLst>
        </c:ser>
        <c:ser>
          <c:idx val="4"/>
          <c:order val="1"/>
          <c:tx>
            <c:v>4 компоненты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'Различные параметры Хьюбера'!$C$1:$K$1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5:$K$5</c:f>
              <c:numCache>
                <c:formatCode>General</c:formatCode>
                <c:ptCount val="9"/>
                <c:pt idx="0">
                  <c:v>4336.8363754850798</c:v>
                </c:pt>
                <c:pt idx="1">
                  <c:v>3653.0698077482798</c:v>
                </c:pt>
                <c:pt idx="2">
                  <c:v>3981.0512300359301</c:v>
                </c:pt>
                <c:pt idx="3">
                  <c:v>4095.3403167357701</c:v>
                </c:pt>
                <c:pt idx="4">
                  <c:v>3654.05997073052</c:v>
                </c:pt>
                <c:pt idx="5">
                  <c:v>3447.07139503608</c:v>
                </c:pt>
                <c:pt idx="6">
                  <c:v>3722.3417056646199</c:v>
                </c:pt>
                <c:pt idx="7">
                  <c:v>3569.40824698304</c:v>
                </c:pt>
                <c:pt idx="8">
                  <c:v>3698.40744172044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ADC-453A-8410-F21FF557D090}"/>
            </c:ext>
          </c:extLst>
        </c:ser>
        <c:ser>
          <c:idx val="5"/>
          <c:order val="2"/>
          <c:tx>
            <c:v>3 компоненты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'Различные параметры Хьюбера'!$C$1:$K$1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4:$K$4</c:f>
              <c:numCache>
                <c:formatCode>General</c:formatCode>
                <c:ptCount val="9"/>
                <c:pt idx="0">
                  <c:v>5110.2900470970999</c:v>
                </c:pt>
                <c:pt idx="1">
                  <c:v>4540.7734640981798</c:v>
                </c:pt>
                <c:pt idx="2">
                  <c:v>4802.5900398475296</c:v>
                </c:pt>
                <c:pt idx="3">
                  <c:v>4324.8378048925097</c:v>
                </c:pt>
                <c:pt idx="4">
                  <c:v>5183.1759007902601</c:v>
                </c:pt>
                <c:pt idx="5">
                  <c:v>4485.3837325247696</c:v>
                </c:pt>
                <c:pt idx="6">
                  <c:v>4189.1878229961903</c:v>
                </c:pt>
                <c:pt idx="7">
                  <c:v>4398.9976104675698</c:v>
                </c:pt>
                <c:pt idx="8">
                  <c:v>4781.90299965583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ADC-453A-8410-F21FF557D090}"/>
            </c:ext>
          </c:extLst>
        </c:ser>
        <c:ser>
          <c:idx val="2"/>
          <c:order val="3"/>
          <c:tx>
            <c:v>10 компонент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Различные параметры Хьюбера'!$C$1:$K$1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11:$K$11</c:f>
              <c:numCache>
                <c:formatCode>General</c:formatCode>
                <c:ptCount val="9"/>
                <c:pt idx="0">
                  <c:v>605.62466213192397</c:v>
                </c:pt>
                <c:pt idx="1">
                  <c:v>427.72071351670598</c:v>
                </c:pt>
                <c:pt idx="2">
                  <c:v>342.53039418977602</c:v>
                </c:pt>
                <c:pt idx="3">
                  <c:v>370.96095987618401</c:v>
                </c:pt>
                <c:pt idx="4">
                  <c:v>376.465216341489</c:v>
                </c:pt>
                <c:pt idx="5">
                  <c:v>188.02703557669099</c:v>
                </c:pt>
                <c:pt idx="6">
                  <c:v>226.46269469634001</c:v>
                </c:pt>
                <c:pt idx="7">
                  <c:v>170.76172142252901</c:v>
                </c:pt>
                <c:pt idx="8">
                  <c:v>132.72925461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ADC-453A-8410-F21FF557D090}"/>
            </c:ext>
          </c:extLst>
        </c:ser>
        <c:ser>
          <c:idx val="1"/>
          <c:order val="4"/>
          <c:tx>
            <c:v>7 компонент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Различные параметры Хьюбера'!$C$1:$K$1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8:$K$8</c:f>
              <c:numCache>
                <c:formatCode>General</c:formatCode>
                <c:ptCount val="9"/>
                <c:pt idx="0">
                  <c:v>1360.96882274626</c:v>
                </c:pt>
                <c:pt idx="1">
                  <c:v>1411.8185441301</c:v>
                </c:pt>
                <c:pt idx="2">
                  <c:v>1598.35087007417</c:v>
                </c:pt>
                <c:pt idx="3">
                  <c:v>1413.0930118327001</c:v>
                </c:pt>
                <c:pt idx="4">
                  <c:v>1641.77568162426</c:v>
                </c:pt>
                <c:pt idx="5">
                  <c:v>1116.3481057060901</c:v>
                </c:pt>
                <c:pt idx="6">
                  <c:v>1163.0259213391</c:v>
                </c:pt>
                <c:pt idx="7">
                  <c:v>936.13514367000698</c:v>
                </c:pt>
                <c:pt idx="8">
                  <c:v>649.9459130044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ADC-453A-8410-F21FF557D0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5161375"/>
        <c:axId val="1956689503"/>
      </c:scatterChart>
      <c:valAx>
        <c:axId val="1985161375"/>
        <c:scaling>
          <c:orientation val="minMax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56689503"/>
        <c:crosses val="autoZero"/>
        <c:crossBetween val="midCat"/>
      </c:valAx>
      <c:valAx>
        <c:axId val="19566895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8516137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695531323497972"/>
          <c:y val="0.31023240841532779"/>
          <c:w val="0.18090656403677571"/>
          <c:h val="0.4538762267411570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1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100"/>
              <a:t>Ошибка кросс валидации с различными</a:t>
            </a:r>
            <a:r>
              <a:rPr lang="ru-RU" sz="1100" baseline="0"/>
              <a:t> параметрами функции Хьюбера. </a:t>
            </a:r>
          </a:p>
        </c:rich>
      </c:tx>
      <c:layout>
        <c:manualLayout>
          <c:xMode val="edge"/>
          <c:yMode val="edge"/>
          <c:x val="0.1157045749028207"/>
          <c:y val="1.6985138004246284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8.4330927384076992E-2"/>
          <c:y val="0.16245370370370371"/>
          <c:w val="0.87122462817147861"/>
          <c:h val="0.61498432487605714"/>
        </c:manualLayout>
      </c:layout>
      <c:scatterChart>
        <c:scatterStyle val="lineMarker"/>
        <c:varyColors val="0"/>
        <c:ser>
          <c:idx val="2"/>
          <c:order val="0"/>
          <c:tx>
            <c:v>6 компонент</c:v>
          </c:tx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30:$K$30</c:f>
              <c:numCache>
                <c:formatCode>General</c:formatCode>
                <c:ptCount val="9"/>
                <c:pt idx="0">
                  <c:v>130.48122101800499</c:v>
                </c:pt>
                <c:pt idx="1">
                  <c:v>129.976711138117</c:v>
                </c:pt>
                <c:pt idx="2">
                  <c:v>130.95132331893299</c:v>
                </c:pt>
                <c:pt idx="3">
                  <c:v>128.56002123993099</c:v>
                </c:pt>
                <c:pt idx="4">
                  <c:v>128.609706608778</c:v>
                </c:pt>
                <c:pt idx="5">
                  <c:v>129.259819667356</c:v>
                </c:pt>
                <c:pt idx="6">
                  <c:v>132.49881816218701</c:v>
                </c:pt>
                <c:pt idx="7">
                  <c:v>131.632317807053</c:v>
                </c:pt>
                <c:pt idx="8">
                  <c:v>126.6891395351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66B-4B9E-8233-305D454212F5}"/>
            </c:ext>
          </c:extLst>
        </c:ser>
        <c:ser>
          <c:idx val="3"/>
          <c:order val="1"/>
          <c:tx>
            <c:v>5 компонент</c:v>
          </c:tx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29:$K$29</c:f>
              <c:numCache>
                <c:formatCode>General</c:formatCode>
                <c:ptCount val="9"/>
                <c:pt idx="0">
                  <c:v>125.932231728993</c:v>
                </c:pt>
                <c:pt idx="1">
                  <c:v>129.996534195218</c:v>
                </c:pt>
                <c:pt idx="2">
                  <c:v>126.940236027814</c:v>
                </c:pt>
                <c:pt idx="3">
                  <c:v>125.720172558897</c:v>
                </c:pt>
                <c:pt idx="4">
                  <c:v>124.809400805102</c:v>
                </c:pt>
                <c:pt idx="5">
                  <c:v>128.050990495245</c:v>
                </c:pt>
                <c:pt idx="6">
                  <c:v>125.610780105591</c:v>
                </c:pt>
                <c:pt idx="7">
                  <c:v>127.895437466277</c:v>
                </c:pt>
                <c:pt idx="8">
                  <c:v>128.4129150539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66B-4B9E-8233-305D454212F5}"/>
            </c:ext>
          </c:extLst>
        </c:ser>
        <c:ser>
          <c:idx val="1"/>
          <c:order val="2"/>
          <c:tx>
            <c:v>2 компоненты</c:v>
          </c:tx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26:$K$26</c:f>
              <c:numCache>
                <c:formatCode>General</c:formatCode>
                <c:ptCount val="9"/>
                <c:pt idx="0">
                  <c:v>112.20213332032699</c:v>
                </c:pt>
                <c:pt idx="1">
                  <c:v>112.208112796374</c:v>
                </c:pt>
                <c:pt idx="2">
                  <c:v>113.09218507652901</c:v>
                </c:pt>
                <c:pt idx="3">
                  <c:v>112.67481795707999</c:v>
                </c:pt>
                <c:pt idx="4">
                  <c:v>110.917362751086</c:v>
                </c:pt>
                <c:pt idx="5">
                  <c:v>113.71546038822</c:v>
                </c:pt>
                <c:pt idx="6">
                  <c:v>113.9750747204</c:v>
                </c:pt>
                <c:pt idx="7">
                  <c:v>112.209639074278</c:v>
                </c:pt>
                <c:pt idx="8">
                  <c:v>110.6016034639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66B-4B9E-8233-305D454212F5}"/>
            </c:ext>
          </c:extLst>
        </c:ser>
        <c:ser>
          <c:idx val="0"/>
          <c:order val="3"/>
          <c:tx>
            <c:v>4 компоненты</c:v>
          </c:tx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28:$K$28</c:f>
              <c:numCache>
                <c:formatCode>General</c:formatCode>
                <c:ptCount val="9"/>
                <c:pt idx="0">
                  <c:v>116.330195422621</c:v>
                </c:pt>
                <c:pt idx="1">
                  <c:v>115.56407044976299</c:v>
                </c:pt>
                <c:pt idx="2">
                  <c:v>115.949328637267</c:v>
                </c:pt>
                <c:pt idx="3">
                  <c:v>119.079355122735</c:v>
                </c:pt>
                <c:pt idx="4">
                  <c:v>116.855376076052</c:v>
                </c:pt>
                <c:pt idx="5">
                  <c:v>115.788298351267</c:v>
                </c:pt>
                <c:pt idx="6">
                  <c:v>116.905928354178</c:v>
                </c:pt>
                <c:pt idx="7">
                  <c:v>115.577565899611</c:v>
                </c:pt>
                <c:pt idx="8">
                  <c:v>117.5349831744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66B-4B9E-8233-305D454212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5161375"/>
        <c:axId val="1956689503"/>
      </c:scatterChart>
      <c:valAx>
        <c:axId val="1985161375"/>
        <c:scaling>
          <c:orientation val="minMax"/>
          <c:min val="0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56689503"/>
        <c:crosses val="autoZero"/>
        <c:crossBetween val="midCat"/>
      </c:valAx>
      <c:valAx>
        <c:axId val="19566895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85161375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  <c:extLst/>
  </c:chart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1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100"/>
              <a:t>Ошибка кросс валидации с различными параметрами функции Хьюбера. </a:t>
            </a:r>
          </a:p>
        </c:rich>
      </c:tx>
      <c:layout>
        <c:manualLayout>
          <c:xMode val="edge"/>
          <c:yMode val="edge"/>
          <c:x val="0.1157045749028207"/>
          <c:y val="1.698513800424628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8.4330927384076992E-2"/>
          <c:y val="0.16245370370370371"/>
          <c:w val="0.87122462817147861"/>
          <c:h val="0.61498432487605714"/>
        </c:manualLayout>
      </c:layout>
      <c:scatterChart>
        <c:scatterStyle val="lineMarker"/>
        <c:varyColors val="0"/>
        <c:ser>
          <c:idx val="2"/>
          <c:order val="0"/>
          <c:tx>
            <c:v>7 компонент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31:$K$31</c:f>
              <c:numCache>
                <c:formatCode>General</c:formatCode>
                <c:ptCount val="9"/>
                <c:pt idx="0">
                  <c:v>141.05921155564499</c:v>
                </c:pt>
                <c:pt idx="1">
                  <c:v>138.384315965811</c:v>
                </c:pt>
                <c:pt idx="2">
                  <c:v>140.29466074307501</c:v>
                </c:pt>
                <c:pt idx="3">
                  <c:v>138.28816878264999</c:v>
                </c:pt>
                <c:pt idx="4">
                  <c:v>138.54358158728101</c:v>
                </c:pt>
                <c:pt idx="5">
                  <c:v>146.71301606418999</c:v>
                </c:pt>
                <c:pt idx="6">
                  <c:v>144.02330478839701</c:v>
                </c:pt>
                <c:pt idx="7">
                  <c:v>151.214459459095</c:v>
                </c:pt>
                <c:pt idx="8">
                  <c:v>151.721716873138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DC5-4628-98CE-4DE08E8C4E1E}"/>
            </c:ext>
          </c:extLst>
        </c:ser>
        <c:ser>
          <c:idx val="3"/>
          <c:order val="1"/>
          <c:tx>
            <c:v>8  компонент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32:$K$32</c:f>
              <c:numCache>
                <c:formatCode>General</c:formatCode>
                <c:ptCount val="9"/>
                <c:pt idx="0">
                  <c:v>149.27569816522899</c:v>
                </c:pt>
                <c:pt idx="1">
                  <c:v>150.564520622506</c:v>
                </c:pt>
                <c:pt idx="2">
                  <c:v>149.64596794806101</c:v>
                </c:pt>
                <c:pt idx="3">
                  <c:v>154.54219871060499</c:v>
                </c:pt>
                <c:pt idx="4">
                  <c:v>151.650734411423</c:v>
                </c:pt>
                <c:pt idx="5">
                  <c:v>149.82722082945099</c:v>
                </c:pt>
                <c:pt idx="6">
                  <c:v>159.032347530777</c:v>
                </c:pt>
                <c:pt idx="7">
                  <c:v>152.291475923767</c:v>
                </c:pt>
                <c:pt idx="8">
                  <c:v>158.8917272474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DC5-4628-98CE-4DE08E8C4E1E}"/>
            </c:ext>
          </c:extLst>
        </c:ser>
        <c:ser>
          <c:idx val="1"/>
          <c:order val="2"/>
          <c:tx>
            <c:v>10 компонент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34:$K$34</c:f>
              <c:numCache>
                <c:formatCode>General</c:formatCode>
                <c:ptCount val="9"/>
                <c:pt idx="0">
                  <c:v>165.294559506621</c:v>
                </c:pt>
                <c:pt idx="1">
                  <c:v>169.26869976700601</c:v>
                </c:pt>
                <c:pt idx="2">
                  <c:v>170.85698709148099</c:v>
                </c:pt>
                <c:pt idx="3">
                  <c:v>173.77014247073001</c:v>
                </c:pt>
                <c:pt idx="4">
                  <c:v>178.57660748920799</c:v>
                </c:pt>
                <c:pt idx="5">
                  <c:v>172.842449483622</c:v>
                </c:pt>
                <c:pt idx="6">
                  <c:v>177.91536352921699</c:v>
                </c:pt>
                <c:pt idx="7">
                  <c:v>175.230499416859</c:v>
                </c:pt>
                <c:pt idx="8">
                  <c:v>186.205251017822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DC5-4628-98CE-4DE08E8C4E1E}"/>
            </c:ext>
          </c:extLst>
        </c:ser>
        <c:ser>
          <c:idx val="0"/>
          <c:order val="3"/>
          <c:tx>
            <c:v>9  компонент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33:$K$33</c:f>
              <c:numCache>
                <c:formatCode>General</c:formatCode>
                <c:ptCount val="9"/>
                <c:pt idx="0">
                  <c:v>156.745946805069</c:v>
                </c:pt>
                <c:pt idx="1">
                  <c:v>158.715301641114</c:v>
                </c:pt>
                <c:pt idx="2">
                  <c:v>159.52675075815799</c:v>
                </c:pt>
                <c:pt idx="3">
                  <c:v>156.276679873962</c:v>
                </c:pt>
                <c:pt idx="4">
                  <c:v>153.43958813598201</c:v>
                </c:pt>
                <c:pt idx="5">
                  <c:v>163.69648154427301</c:v>
                </c:pt>
                <c:pt idx="6">
                  <c:v>168.72478627513701</c:v>
                </c:pt>
                <c:pt idx="7">
                  <c:v>168.86876623217799</c:v>
                </c:pt>
                <c:pt idx="8">
                  <c:v>169.9464850577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DC5-4628-98CE-4DE08E8C4E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5161375"/>
        <c:axId val="1956689503"/>
      </c:scatterChart>
      <c:valAx>
        <c:axId val="1985161375"/>
        <c:scaling>
          <c:orientation val="minMax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56689503"/>
        <c:crosses val="autoZero"/>
        <c:crossBetween val="midCat"/>
      </c:valAx>
      <c:valAx>
        <c:axId val="1956689503"/>
        <c:scaling>
          <c:orientation val="minMax"/>
          <c:min val="13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8516137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1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100"/>
              <a:t>Ошибка кросс валидации с различными</a:t>
            </a:r>
            <a:r>
              <a:rPr lang="ru-RU" sz="1100" baseline="0"/>
              <a:t> параметрами функции Хьюбера. </a:t>
            </a:r>
          </a:p>
        </c:rich>
      </c:tx>
      <c:layout>
        <c:manualLayout>
          <c:xMode val="edge"/>
          <c:yMode val="edge"/>
          <c:x val="0.1157045749028207"/>
          <c:y val="1.6985138004246284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8.4330927384076992E-2"/>
          <c:y val="0.16245370370370371"/>
          <c:w val="0.87122462817147861"/>
          <c:h val="0.61498432487605714"/>
        </c:manualLayout>
      </c:layout>
      <c:scatterChart>
        <c:scatterStyle val="lineMarker"/>
        <c:varyColors val="0"/>
        <c:ser>
          <c:idx val="5"/>
          <c:order val="0"/>
          <c:tx>
            <c:v>3 компоненты</c:v>
          </c:tx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56:$K$56</c:f>
              <c:numCache>
                <c:formatCode>General</c:formatCode>
                <c:ptCount val="9"/>
                <c:pt idx="0">
                  <c:v>71.501664487070798</c:v>
                </c:pt>
                <c:pt idx="1">
                  <c:v>72.700724468996896</c:v>
                </c:pt>
                <c:pt idx="2">
                  <c:v>74.222458583819204</c:v>
                </c:pt>
                <c:pt idx="3">
                  <c:v>72.371601158930304</c:v>
                </c:pt>
                <c:pt idx="4">
                  <c:v>71.162739153777906</c:v>
                </c:pt>
                <c:pt idx="5">
                  <c:v>73.9180513029699</c:v>
                </c:pt>
                <c:pt idx="6">
                  <c:v>73.2659879189317</c:v>
                </c:pt>
                <c:pt idx="7">
                  <c:v>69.091245389374805</c:v>
                </c:pt>
                <c:pt idx="8">
                  <c:v>73.441603240212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B-4F51-B507-3E83060F1EE9}"/>
            </c:ext>
          </c:extLst>
        </c:ser>
        <c:ser>
          <c:idx val="6"/>
          <c:order val="1"/>
          <c:tx>
            <c:v>8 компонент</c:v>
          </c:tx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61:$K$61</c:f>
              <c:numCache>
                <c:formatCode>General</c:formatCode>
                <c:ptCount val="9"/>
                <c:pt idx="0">
                  <c:v>90.351913607053604</c:v>
                </c:pt>
                <c:pt idx="1">
                  <c:v>88.0150391104753</c:v>
                </c:pt>
                <c:pt idx="2">
                  <c:v>90.371506233257193</c:v>
                </c:pt>
                <c:pt idx="3">
                  <c:v>90.338873644014896</c:v>
                </c:pt>
                <c:pt idx="4">
                  <c:v>93.217067453030694</c:v>
                </c:pt>
                <c:pt idx="5">
                  <c:v>94.532320774412398</c:v>
                </c:pt>
                <c:pt idx="6">
                  <c:v>100.162131986105</c:v>
                </c:pt>
                <c:pt idx="7">
                  <c:v>98.3096667845805</c:v>
                </c:pt>
                <c:pt idx="8">
                  <c:v>104.182891539756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B-4F51-B507-3E83060F1EE9}"/>
            </c:ext>
          </c:extLst>
        </c:ser>
        <c:ser>
          <c:idx val="2"/>
          <c:order val="2"/>
          <c:tx>
            <c:v>10 компонент</c:v>
          </c:tx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63:$K$63</c:f>
              <c:numCache>
                <c:formatCode>General</c:formatCode>
                <c:ptCount val="9"/>
                <c:pt idx="0">
                  <c:v>97.866103112823097</c:v>
                </c:pt>
                <c:pt idx="1">
                  <c:v>98.456128620667002</c:v>
                </c:pt>
                <c:pt idx="2">
                  <c:v>103.995199597813</c:v>
                </c:pt>
                <c:pt idx="3">
                  <c:v>105.300120444463</c:v>
                </c:pt>
                <c:pt idx="4">
                  <c:v>101.269654418569</c:v>
                </c:pt>
                <c:pt idx="5">
                  <c:v>106.971855612167</c:v>
                </c:pt>
                <c:pt idx="6">
                  <c:v>109.773922883981</c:v>
                </c:pt>
                <c:pt idx="7">
                  <c:v>109.79559876357401</c:v>
                </c:pt>
                <c:pt idx="8">
                  <c:v>113.6968546653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2AB-4F51-B507-3E83060F1EE9}"/>
            </c:ext>
          </c:extLst>
        </c:ser>
        <c:ser>
          <c:idx val="0"/>
          <c:order val="3"/>
          <c:tx>
            <c:v>7 компонент</c:v>
          </c:tx>
          <c:xVal>
            <c:numRef>
              <c:f>'Различные параметры Хьюбера'!$C$24:$K$24</c:f>
              <c:numCache>
                <c:formatCode>General</c:formatCode>
                <c:ptCount val="9"/>
                <c:pt idx="0">
                  <c:v>0.18442</c:v>
                </c:pt>
                <c:pt idx="1">
                  <c:v>0.3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345</c:v>
                </c:pt>
                <c:pt idx="6">
                  <c:v>2</c:v>
                </c:pt>
                <c:pt idx="7">
                  <c:v>2.35</c:v>
                </c:pt>
                <c:pt idx="8">
                  <c:v>3</c:v>
                </c:pt>
              </c:numCache>
            </c:numRef>
          </c:xVal>
          <c:yVal>
            <c:numRef>
              <c:f>'Различные параметры Хьюбера'!$C$60:$K$60</c:f>
              <c:numCache>
                <c:formatCode>General</c:formatCode>
                <c:ptCount val="9"/>
                <c:pt idx="0">
                  <c:v>87.149786255049193</c:v>
                </c:pt>
                <c:pt idx="1">
                  <c:v>86.472939968587895</c:v>
                </c:pt>
                <c:pt idx="2">
                  <c:v>85.609533046415606</c:v>
                </c:pt>
                <c:pt idx="3">
                  <c:v>88.551326921883202</c:v>
                </c:pt>
                <c:pt idx="4">
                  <c:v>90.3705254474621</c:v>
                </c:pt>
                <c:pt idx="5">
                  <c:v>92.6184358907621</c:v>
                </c:pt>
                <c:pt idx="6">
                  <c:v>95.880975688990702</c:v>
                </c:pt>
                <c:pt idx="7">
                  <c:v>94.992629236054995</c:v>
                </c:pt>
                <c:pt idx="8">
                  <c:v>100.10587871744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2AB-4F51-B507-3E83060F1EE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5161375"/>
        <c:axId val="1956689503"/>
      </c:scatterChart>
      <c:valAx>
        <c:axId val="1985161375"/>
        <c:scaling>
          <c:orientation val="minMax"/>
          <c:min val="0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56689503"/>
        <c:crosses val="autoZero"/>
        <c:crossBetween val="midCat"/>
      </c:valAx>
      <c:valAx>
        <c:axId val="1956689503"/>
        <c:scaling>
          <c:orientation val="minMax"/>
          <c:min val="6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85161375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  <c:extLst/>
  </c:chart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C5814C-2017-43B5-BF04-82251FC866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3</TotalTime>
  <Pages>11</Pages>
  <Words>1185</Words>
  <Characters>6759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963</dc:creator>
  <cp:keywords/>
  <dc:description/>
  <cp:lastModifiedBy>7963</cp:lastModifiedBy>
  <cp:revision>107</cp:revision>
  <dcterms:created xsi:type="dcterms:W3CDTF">2021-06-04T08:37:00Z</dcterms:created>
  <dcterms:modified xsi:type="dcterms:W3CDTF">2021-06-12T04:49:00Z</dcterms:modified>
</cp:coreProperties>
</file>